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9E8C7" w14:textId="043AE5AF" w:rsidR="002D3F8D" w:rsidRPr="008D6D79" w:rsidRDefault="002D3F8D" w:rsidP="002D3F8D">
      <w:pPr>
        <w:pStyle w:val="CRCoverPage"/>
        <w:tabs>
          <w:tab w:val="right" w:pos="9639"/>
        </w:tabs>
        <w:spacing w:after="0"/>
        <w:rPr>
          <w:b/>
          <w:i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 w:rsidRPr="008D6D79">
        <w:rPr>
          <w:rFonts w:hint="eastAsia"/>
          <w:b/>
          <w:sz w:val="22"/>
          <w:szCs w:val="22"/>
          <w:lang w:val="en-US" w:eastAsia="zh-CN"/>
        </w:rPr>
        <w:t>4</w:t>
      </w:r>
      <w:r w:rsidRPr="008D6D79">
        <w:rPr>
          <w:b/>
          <w:sz w:val="22"/>
          <w:szCs w:val="22"/>
          <w:lang w:val="en-US" w:eastAsia="zh-CN"/>
        </w:rPr>
        <w:t>bis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230</w:t>
      </w:r>
      <w:r w:rsidR="005743CF">
        <w:rPr>
          <w:b/>
          <w:sz w:val="22"/>
          <w:szCs w:val="22"/>
          <w:lang w:val="en-US" w:eastAsia="zh-CN"/>
        </w:rPr>
        <w:t>xxxx</w:t>
      </w:r>
    </w:p>
    <w:p w14:paraId="3673E4D9" w14:textId="77777777" w:rsidR="002D3F8D" w:rsidRPr="008D6D79" w:rsidRDefault="002D3F8D" w:rsidP="002D3F8D">
      <w:pPr>
        <w:pStyle w:val="CRCoverPage"/>
        <w:outlineLvl w:val="0"/>
        <w:rPr>
          <w:b/>
          <w:sz w:val="22"/>
          <w:szCs w:val="22"/>
        </w:rPr>
      </w:pPr>
      <w:r w:rsidRPr="008D6D79">
        <w:rPr>
          <w:b/>
          <w:sz w:val="22"/>
          <w:szCs w:val="22"/>
        </w:rPr>
        <w:t>Xiamen, China</w:t>
      </w:r>
      <w:r w:rsidRPr="008D6D79">
        <w:rPr>
          <w:rFonts w:hint="eastAsia"/>
          <w:b/>
          <w:sz w:val="22"/>
          <w:szCs w:val="22"/>
          <w:lang w:val="en-US" w:eastAsia="zh-CN"/>
        </w:rPr>
        <w:t xml:space="preserve">,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9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-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13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b/>
          <w:sz w:val="22"/>
          <w:szCs w:val="22"/>
        </w:rPr>
        <w:t>, 2023</w:t>
      </w:r>
    </w:p>
    <w:p w14:paraId="7F9E5259" w14:textId="77777777" w:rsidR="0009151D" w:rsidRPr="002D3F8D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5D2F155F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/>
          <w:b/>
          <w:bCs/>
          <w:szCs w:val="20"/>
          <w:lang w:val="en-GB" w:eastAsia="zh-CN"/>
        </w:rPr>
        <w:t>6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04486E8C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 w:hint="eastAsia"/>
          <w:b/>
          <w:bCs/>
          <w:szCs w:val="20"/>
          <w:lang w:val="en-GB" w:eastAsia="zh-CN"/>
        </w:rPr>
        <w:t>Summary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</w:t>
      </w:r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 xml:space="preserve">HARQ timing for </w:t>
      </w:r>
      <w:proofErr w:type="spellStart"/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>CEMode</w:t>
      </w:r>
      <w:proofErr w:type="spellEnd"/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 xml:space="preserve"> B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4DEDC501" w:rsidR="0009151D" w:rsidRDefault="00B05ACA">
      <w:pPr>
        <w:pStyle w:val="Heading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3A3C73FA" w14:textId="094D7CCC" w:rsidR="00A2417F" w:rsidRPr="00981F57" w:rsidRDefault="00A2417F" w:rsidP="00A2417F">
      <w:pPr>
        <w:rPr>
          <w:rFonts w:eastAsiaTheme="minorEastAsia"/>
          <w:sz w:val="20"/>
          <w:szCs w:val="20"/>
          <w:lang w:eastAsia="zh-CN"/>
        </w:rPr>
      </w:pPr>
      <w:r w:rsidRPr="00981F57">
        <w:rPr>
          <w:sz w:val="20"/>
          <w:szCs w:val="20"/>
        </w:rPr>
        <w:t>This document summarizes the discussions during RAN1#1</w:t>
      </w:r>
      <w:r w:rsidRPr="00981F57">
        <w:rPr>
          <w:rFonts w:eastAsiaTheme="minorEastAsia" w:hint="eastAsia"/>
          <w:sz w:val="20"/>
          <w:szCs w:val="20"/>
          <w:lang w:eastAsia="zh-CN"/>
        </w:rPr>
        <w:t>14</w:t>
      </w:r>
      <w:r w:rsidR="002C7D5C" w:rsidRPr="00981F57">
        <w:rPr>
          <w:rFonts w:eastAsiaTheme="minorEastAsia" w:hint="eastAsia"/>
          <w:sz w:val="20"/>
          <w:szCs w:val="20"/>
          <w:lang w:eastAsia="zh-CN"/>
        </w:rPr>
        <w:t>bis</w:t>
      </w:r>
      <w:r w:rsidR="005D36B1">
        <w:rPr>
          <w:rFonts w:eastAsiaTheme="minorEastAsia"/>
          <w:sz w:val="20"/>
          <w:szCs w:val="20"/>
          <w:lang w:eastAsia="zh-CN"/>
        </w:rPr>
        <w:t xml:space="preserve"> </w:t>
      </w:r>
      <w:r w:rsidR="005D36B1">
        <w:rPr>
          <w:rFonts w:eastAsiaTheme="minorEastAsia" w:hint="eastAsia"/>
          <w:sz w:val="20"/>
          <w:szCs w:val="20"/>
          <w:lang w:eastAsia="zh-CN"/>
        </w:rPr>
        <w:t>agenda</w:t>
      </w:r>
      <w:r w:rsidR="005D36B1">
        <w:rPr>
          <w:rFonts w:eastAsiaTheme="minorEastAsia"/>
          <w:sz w:val="20"/>
          <w:szCs w:val="20"/>
          <w:lang w:eastAsia="zh-CN"/>
        </w:rPr>
        <w:t xml:space="preserve"> 6</w:t>
      </w:r>
      <w:r w:rsidRPr="00981F57">
        <w:rPr>
          <w:sz w:val="20"/>
          <w:szCs w:val="20"/>
        </w:rPr>
        <w:t xml:space="preserve"> </w:t>
      </w:r>
      <w:r w:rsidRPr="00981F57">
        <w:rPr>
          <w:rFonts w:eastAsiaTheme="minorEastAsia" w:hint="eastAsia"/>
          <w:sz w:val="20"/>
          <w:szCs w:val="20"/>
          <w:lang w:eastAsia="zh-CN"/>
        </w:rPr>
        <w:t>on the following CR.</w:t>
      </w:r>
    </w:p>
    <w:p w14:paraId="1EB0F294" w14:textId="77777777" w:rsidR="0045212C" w:rsidRPr="00981F57" w:rsidRDefault="0045212C" w:rsidP="0045212C">
      <w:pPr>
        <w:rPr>
          <w:iCs/>
          <w:sz w:val="16"/>
          <w:szCs w:val="21"/>
        </w:rPr>
      </w:pPr>
      <w:r w:rsidRPr="00981F57">
        <w:rPr>
          <w:iCs/>
          <w:sz w:val="20"/>
          <w:szCs w:val="20"/>
        </w:rPr>
        <w:t>R1-2309791</w:t>
      </w:r>
      <w:r w:rsidRPr="00981F57">
        <w:rPr>
          <w:iCs/>
          <w:sz w:val="20"/>
          <w:szCs w:val="20"/>
        </w:rPr>
        <w:tab/>
        <w:t xml:space="preserve">Draft CR on HARQ timing for </w:t>
      </w:r>
      <w:proofErr w:type="spellStart"/>
      <w:r w:rsidRPr="00981F57">
        <w:rPr>
          <w:iCs/>
          <w:sz w:val="20"/>
          <w:szCs w:val="20"/>
        </w:rPr>
        <w:t>CEMode</w:t>
      </w:r>
      <w:proofErr w:type="spellEnd"/>
      <w:r w:rsidRPr="00981F57">
        <w:rPr>
          <w:iCs/>
          <w:sz w:val="20"/>
          <w:szCs w:val="20"/>
        </w:rPr>
        <w:t xml:space="preserve"> B</w:t>
      </w:r>
      <w:r w:rsidRPr="00981F57">
        <w:rPr>
          <w:iCs/>
          <w:sz w:val="20"/>
          <w:szCs w:val="20"/>
        </w:rPr>
        <w:tab/>
        <w:t>Lenovo</w:t>
      </w:r>
    </w:p>
    <w:p w14:paraId="35AB9327" w14:textId="72A4E4C2" w:rsidR="00961C66" w:rsidRPr="00981F57" w:rsidRDefault="0045212C" w:rsidP="00961C66">
      <w:pPr>
        <w:rPr>
          <w:iCs/>
          <w:sz w:val="20"/>
          <w:szCs w:val="20"/>
        </w:rPr>
      </w:pPr>
      <w:r w:rsidRPr="00981F57">
        <w:rPr>
          <w:iCs/>
          <w:sz w:val="20"/>
          <w:szCs w:val="20"/>
        </w:rPr>
        <w:t>R1-2309887</w:t>
      </w:r>
      <w:r w:rsidRPr="00981F57">
        <w:rPr>
          <w:iCs/>
          <w:sz w:val="20"/>
          <w:szCs w:val="20"/>
        </w:rPr>
        <w:tab/>
        <w:t>Clarification on UL timing for CE Mode B</w:t>
      </w:r>
      <w:r w:rsidRPr="00981F57">
        <w:rPr>
          <w:iCs/>
          <w:sz w:val="20"/>
          <w:szCs w:val="20"/>
        </w:rPr>
        <w:tab/>
        <w:t>Ericsson</w:t>
      </w:r>
    </w:p>
    <w:p w14:paraId="4294D225" w14:textId="354C5F38" w:rsidR="00FF7CDF" w:rsidRDefault="00E473B1" w:rsidP="00FF7CDF">
      <w:pPr>
        <w:pStyle w:val="Heading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Discussion</w:t>
      </w:r>
    </w:p>
    <w:p w14:paraId="4D809471" w14:textId="54B6849E" w:rsidR="0045212C" w:rsidRDefault="0045212C" w:rsidP="0045212C">
      <w:pPr>
        <w:pStyle w:val="Heading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C48A8">
        <w:rPr>
          <w:rFonts w:eastAsiaTheme="minorEastAsia" w:hint="eastAsia"/>
          <w:sz w:val="22"/>
          <w:lang w:eastAsia="zh-CN"/>
        </w:rPr>
        <w:t xml:space="preserve">Summary of the </w:t>
      </w:r>
      <w:r w:rsidR="00763F12">
        <w:rPr>
          <w:rFonts w:eastAsiaTheme="minorEastAsia" w:hint="eastAsia"/>
          <w:sz w:val="22"/>
          <w:lang w:eastAsia="zh-CN"/>
        </w:rPr>
        <w:t>CR</w:t>
      </w:r>
    </w:p>
    <w:p w14:paraId="5B1E0EA9" w14:textId="5314323B" w:rsidR="008041E5" w:rsidRDefault="008041E5" w:rsidP="007F42AB">
      <w:pPr>
        <w:rPr>
          <w:sz w:val="20"/>
          <w:szCs w:val="20"/>
          <w:lang w:eastAsia="zh-CN"/>
        </w:rPr>
      </w:pPr>
      <w:r w:rsidRPr="008041E5">
        <w:rPr>
          <w:sz w:val="20"/>
          <w:szCs w:val="20"/>
          <w:lang w:eastAsia="zh-CN"/>
        </w:rPr>
        <w:t xml:space="preserve">As observed by [Lenovo, Ericsson], </w:t>
      </w:r>
      <w:r w:rsidR="00853AB3">
        <w:rPr>
          <w:rFonts w:hint="eastAsia"/>
          <w:sz w:val="20"/>
          <w:szCs w:val="20"/>
          <w:lang w:eastAsia="zh-CN"/>
        </w:rPr>
        <w:t>f</w:t>
      </w:r>
      <w:r w:rsidRPr="008041E5">
        <w:rPr>
          <w:sz w:val="20"/>
          <w:szCs w:val="20"/>
          <w:lang w:eastAsia="zh-CN"/>
        </w:rPr>
        <w:t xml:space="preserve">or FDD, the HARQ timing for multiple TBs scheduling for UE configured with </w:t>
      </w:r>
      <w:proofErr w:type="spellStart"/>
      <w:r w:rsidRPr="008041E5">
        <w:rPr>
          <w:sz w:val="20"/>
          <w:szCs w:val="20"/>
          <w:lang w:eastAsia="zh-CN"/>
        </w:rPr>
        <w:t>CEMode</w:t>
      </w:r>
      <w:proofErr w:type="spellEnd"/>
      <w:r w:rsidRPr="008041E5">
        <w:rPr>
          <w:sz w:val="20"/>
          <w:szCs w:val="20"/>
          <w:lang w:eastAsia="zh-CN"/>
        </w:rPr>
        <w:t xml:space="preserve"> B is missing</w:t>
      </w:r>
      <w:r>
        <w:rPr>
          <w:sz w:val="20"/>
          <w:szCs w:val="20"/>
          <w:lang w:eastAsia="zh-CN"/>
        </w:rPr>
        <w:t>. The corresponding CR</w:t>
      </w:r>
      <w:r w:rsidR="005D36B1">
        <w:rPr>
          <w:rFonts w:hint="eastAsia"/>
          <w:sz w:val="20"/>
          <w:szCs w:val="20"/>
          <w:lang w:eastAsia="zh-CN"/>
        </w:rPr>
        <w:t>s</w:t>
      </w:r>
      <w:r>
        <w:rPr>
          <w:sz w:val="20"/>
          <w:szCs w:val="20"/>
          <w:lang w:eastAsia="zh-CN"/>
        </w:rPr>
        <w:t xml:space="preserve"> </w:t>
      </w:r>
      <w:r w:rsidR="005D36B1">
        <w:rPr>
          <w:rFonts w:hint="eastAsia"/>
          <w:sz w:val="20"/>
          <w:szCs w:val="20"/>
          <w:lang w:eastAsia="zh-CN"/>
        </w:rPr>
        <w:t>are</w:t>
      </w:r>
      <w:r w:rsidR="005D36B1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>proposed</w:t>
      </w:r>
      <w:r w:rsidR="00981F57">
        <w:rPr>
          <w:sz w:val="20"/>
          <w:szCs w:val="20"/>
          <w:lang w:eastAsia="zh-CN"/>
        </w:rPr>
        <w:t>.</w:t>
      </w:r>
    </w:p>
    <w:p w14:paraId="33382E77" w14:textId="77777777" w:rsidR="006D4C1D" w:rsidRDefault="006D4C1D" w:rsidP="007F42AB">
      <w:pPr>
        <w:rPr>
          <w:sz w:val="20"/>
          <w:szCs w:val="20"/>
          <w:lang w:eastAsia="zh-CN"/>
        </w:rPr>
      </w:pPr>
    </w:p>
    <w:p w14:paraId="3A77B1B4" w14:textId="4DE6B55F" w:rsidR="00996AB9" w:rsidRPr="00996AB9" w:rsidRDefault="00996AB9" w:rsidP="007F42AB">
      <w:pPr>
        <w:rPr>
          <w:sz w:val="20"/>
          <w:szCs w:val="20"/>
          <w:lang w:eastAsia="zh-CN"/>
        </w:rPr>
      </w:pPr>
      <w:r w:rsidRPr="00981F57">
        <w:rPr>
          <w:rFonts w:hint="eastAsia"/>
          <w:sz w:val="20"/>
          <w:szCs w:val="20"/>
          <w:highlight w:val="magenta"/>
          <w:lang w:eastAsia="zh-CN"/>
        </w:rPr>
        <w:t>T</w:t>
      </w:r>
      <w:r w:rsidRPr="00981F57">
        <w:rPr>
          <w:sz w:val="20"/>
          <w:szCs w:val="20"/>
          <w:highlight w:val="magenta"/>
          <w:lang w:eastAsia="zh-CN"/>
        </w:rPr>
        <w:t>P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 w:rsidRPr="00981F57">
        <w:rPr>
          <w:sz w:val="20"/>
          <w:szCs w:val="20"/>
          <w:highlight w:val="magenta"/>
          <w:lang w:eastAsia="zh-CN"/>
        </w:rPr>
        <w:t xml:space="preserve"> from Lenovo in </w:t>
      </w:r>
      <w:r w:rsidRPr="00981F57">
        <w:rPr>
          <w:rFonts w:hint="eastAsia"/>
          <w:sz w:val="20"/>
          <w:szCs w:val="20"/>
          <w:highlight w:val="magenta"/>
          <w:lang w:eastAsia="zh-CN"/>
        </w:rPr>
        <w:t>R</w:t>
      </w:r>
      <w:r w:rsidRPr="00981F57">
        <w:rPr>
          <w:sz w:val="20"/>
          <w:szCs w:val="20"/>
          <w:highlight w:val="magenta"/>
          <w:lang w:eastAsia="zh-CN"/>
        </w:rPr>
        <w:t>1-2309791</w:t>
      </w:r>
    </w:p>
    <w:p w14:paraId="7055ED20" w14:textId="7F9001CB" w:rsidR="00981F57" w:rsidRDefault="00981F57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52A1B444" wp14:editId="4C2FCA3D">
                <wp:extent cx="5837555" cy="4267200"/>
                <wp:effectExtent l="0" t="0" r="10795" b="19050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426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2B9302" w14:textId="4A9A8DB0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2BB36B66" w14:textId="77777777" w:rsidR="00981F57" w:rsidRPr="000A22A1" w:rsidRDefault="00981F57" w:rsidP="00981F57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bookmarkStart w:id="2" w:name="_Toc415085531"/>
                            <w:r w:rsidRPr="000A22A1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  <w:bookmarkEnd w:id="2"/>
                          </w:p>
                          <w:p w14:paraId="1D2C0053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3C152294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11DC6AF9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For FDD, if a BL/CE UE is configured with </w:t>
                            </w:r>
                            <w:proofErr w:type="spellStart"/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CEModeA</w:t>
                            </w:r>
                            <w:proofErr w:type="spellEnd"/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del w:id="3" w:author="Lenovo" w:date="2023-09-19T14:10:00Z">
                              <w:r w:rsidRPr="000A22A1" w:rsidDel="000F27D0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delText xml:space="preserve">and if </w:delText>
                              </w:r>
                            </w:del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the UE is not configured with higher layer parameter </w:t>
                            </w:r>
                            <w:proofErr w:type="spellStart"/>
                            <w:r w:rsidRPr="000A22A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proofErr w:type="spellEnd"/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proofErr w:type="spellStart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</w:t>
                            </w:r>
                            <w:proofErr w:type="spellEnd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PDSCH-</w:t>
                            </w:r>
                            <w:proofErr w:type="spellStart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MultiTB</w:t>
                            </w:r>
                            <w:proofErr w:type="spellEnd"/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</w:t>
                            </w:r>
                            <w:ins w:id="4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or </w:t>
                              </w:r>
                            </w:ins>
                            <w:ins w:id="5" w:author="Lenovo" w:date="2023-09-19T14:13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if </w:t>
                              </w:r>
                            </w:ins>
                            <w:ins w:id="6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the UE is configured with </w:t>
                              </w:r>
                              <w:proofErr w:type="spellStart"/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>CEModeB</w:t>
                              </w:r>
                              <w:proofErr w:type="spellEnd"/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 and multiple TB are scheduled in the corresponding DCI, </w:t>
                              </w:r>
                            </w:ins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the BL/CE UE shall upon detection of a PDSCH intended for the UE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0A22A1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670" w:dyaOrig="380" w14:anchorId="39CC5C9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3.3pt;height:19.15pt">
                                  <v:imagedata r:id="rId9" o:title=""/>
                                </v:shape>
                                <o:OLEObject Type="Embed" ProgID="Equation.3" ShapeID="_x0000_i1026" DrawAspect="Content" ObjectID="_1758303519" r:id="rId10"/>
                              </w:objec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proofErr w:type="spellStart"/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</w:t>
                            </w:r>
                            <w:proofErr w:type="spellEnd"/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=0,1, …, N-1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  <w:p w14:paraId="500098D0" w14:textId="77777777" w:rsidR="00981F57" w:rsidRPr="000A22A1" w:rsidRDefault="00981F57" w:rsidP="00981F57">
                            <w:pPr>
                              <w:pStyle w:val="B1"/>
                              <w:rPr>
                                <w:rFonts w:eastAsia="SimSun"/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ab/>
                            </w:r>
                            <w:r w:rsidRPr="000A22A1">
                              <w:rPr>
                                <w:position w:val="-10"/>
                              </w:rPr>
                              <w:object w:dxaOrig="430" w:dyaOrig="300" w14:anchorId="7008D04A">
                                <v:shape id="_x0000_i1028" type="#_x0000_t75" style="width:21.65pt;height:15pt">
                                  <v:imagedata r:id="rId11" o:title=""/>
                                </v:shape>
                                <o:OLEObject Type="Embed" ProgID="Equation.DSMT4" ShapeID="_x0000_i1028" DrawAspect="Content" ObjectID="_1758303520" r:id="rId12"/>
                              </w:objec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 xml:space="preserve">is the </w:t>
                            </w:r>
                            <w:r w:rsidRPr="000A22A1">
                              <w:rPr>
                                <w:lang w:eastAsia="zh-CN"/>
                              </w:rPr>
                              <w:t>number of scheduled TB</w: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 xml:space="preserve"> determined in the corresponding </w:t>
                            </w:r>
                            <w:proofErr w:type="gramStart"/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>DCI;</w:t>
                            </w:r>
                            <w:proofErr w:type="gramEnd"/>
                          </w:p>
                          <w:p w14:paraId="41F352E8" w14:textId="77777777" w:rsidR="00981F57" w:rsidRPr="000A22A1" w:rsidRDefault="00981F57" w:rsidP="00981F57">
                            <w:pPr>
                              <w:pStyle w:val="B1"/>
                              <w:rPr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ab/>
                            </w:r>
                            <w:r w:rsidRPr="000A22A1">
                              <w:t xml:space="preserve">if the UE is not configured with higher layer parameter </w:t>
                            </w:r>
                            <w:proofErr w:type="spellStart"/>
                            <w:r w:rsidRPr="000A22A1">
                              <w:rPr>
                                <w:i/>
                                <w:lang w:val="en-US"/>
                              </w:rPr>
                              <w:t>i</w:t>
                            </w:r>
                            <w:r w:rsidRPr="000A22A1">
                              <w:rPr>
                                <w:i/>
                              </w:rPr>
                              <w:t>nterleaving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 xml:space="preserve"> </w:t>
                            </w:r>
                            <w:r w:rsidRPr="000A22A1">
                              <w:t xml:space="preserve">in </w:t>
                            </w:r>
                            <w:proofErr w:type="spellStart"/>
                            <w:r w:rsidRPr="000A22A1">
                              <w:rPr>
                                <w:i/>
                              </w:rPr>
                              <w:t>ce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>-PDSCH-</w:t>
                            </w:r>
                            <w:proofErr w:type="spellStart"/>
                            <w:r w:rsidRPr="000A22A1">
                              <w:rPr>
                                <w:i/>
                              </w:rPr>
                              <w:t>MultiTB</w:t>
                            </w:r>
                            <w:proofErr w:type="spellEnd"/>
                            <w:r w:rsidRPr="000A22A1">
                              <w:rPr>
                                <w:i/>
                              </w:rPr>
                              <w:t>-Config</w:t>
                            </w:r>
                            <w:r w:rsidRPr="000A22A1">
                              <w:rPr>
                                <w:lang w:eastAsia="zh-CN"/>
                              </w:rPr>
                              <w:t xml:space="preserve"> and the UE is not in half-duplex FDD operation</w:t>
                            </w:r>
                          </w:p>
                          <w:p w14:paraId="2EC064FA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SimSun"/>
                              </w:rPr>
                            </w:pPr>
                            <w:r w:rsidRPr="000A22A1">
                              <w:t>-</w:t>
                            </w:r>
                            <w:r w:rsidRPr="000A22A1"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4</m:t>
                              </m:r>
                            </m:oMath>
                            <w:r w:rsidRPr="000A22A1"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5EE845E" w14:textId="77777777" w:rsidR="00981F57" w:rsidRPr="000A22A1" w:rsidRDefault="00981F57" w:rsidP="00981F57">
                            <w:pPr>
                              <w:pStyle w:val="B1"/>
                            </w:pPr>
                            <w:r w:rsidRPr="000A22A1">
                              <w:rPr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lang w:eastAsia="zh-CN"/>
                              </w:rPr>
                              <w:tab/>
                              <w:t>otherwise</w:t>
                            </w:r>
                          </w:p>
                          <w:p w14:paraId="4A58D0CE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SimSun"/>
                              </w:rPr>
                            </w:pP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max 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Cs/>
                                          <w:lang w:val="sv-SE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+4,  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Cs/>
                                              <w:lang w:val="sv-SE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lang w:val="sv-SE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L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+2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lang w:val="sv-SE"/>
                                            </w:rPr>
                                          </m:ctrlPr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oMath>
                            <w:r w:rsidRPr="000A22A1">
                              <w:rPr>
                                <w:rFonts w:eastAsia="SimSun"/>
                                <w:b/>
                                <w:bCs/>
                                <w:iCs/>
                                <w:lang w:val="sv-SE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BE9DCCA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45C7EA2E" w14:textId="77777777" w:rsidR="00981F57" w:rsidRPr="007D0624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rFonts w:ascii="Arial" w:hAnsi="Arial" w:cs="Arial"/>
                                <w:color w:val="FF0000"/>
                                <w:sz w:val="28"/>
                                <w:szCs w:val="28"/>
                                <w:lang w:eastAsia="zh-CN"/>
                              </w:rPr>
                            </w:pPr>
                          </w:p>
                          <w:p w14:paraId="464EA043" w14:textId="77777777" w:rsidR="00981F57" w:rsidRPr="00B47B3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2A1B444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width:459.65pt;height:3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">
                <v:textbox>
                  <w:txbxContent>
                    <w:p w14:paraId="1D2B9302" w14:textId="4A9A8DB0" w:rsidR="00981F57" w:rsidRPr="000A22A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2BB36B66" w14:textId="77777777" w:rsidR="00981F57" w:rsidRPr="000A22A1" w:rsidRDefault="00981F57" w:rsidP="00981F57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bookmarkStart w:id="7" w:name="_Toc415085531"/>
                      <w:r w:rsidRPr="000A22A1">
                        <w:rPr>
                          <w:sz w:val="20"/>
                          <w:szCs w:val="20"/>
                        </w:rPr>
                        <w:t>10.2</w:t>
                      </w:r>
                      <w:r w:rsidRPr="000A22A1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  <w:bookmarkEnd w:id="7"/>
                    </w:p>
                    <w:p w14:paraId="1D2C0053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</w:rPr>
                      </w:pPr>
                      <w:r w:rsidRPr="000A22A1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0A22A1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0A22A1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3C152294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11DC6AF9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</w:t>
                      </w:r>
                      <w:proofErr w:type="spellStart"/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CEModeA</w:t>
                      </w:r>
                      <w:proofErr w:type="spellEnd"/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del w:id="8" w:author="Lenovo" w:date="2023-09-19T14:10:00Z">
                        <w:r w:rsidRPr="000A22A1" w:rsidDel="000F27D0">
                          <w:rPr>
                            <w:sz w:val="20"/>
                            <w:szCs w:val="20"/>
                            <w:lang w:eastAsia="zh-CN"/>
                          </w:rPr>
                          <w:delText xml:space="preserve">and if </w:delText>
                        </w:r>
                      </w:del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the UE is not configured with higher layer parameter </w:t>
                      </w:r>
                      <w:proofErr w:type="spellStart"/>
                      <w:r w:rsidRPr="000A22A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proofErr w:type="spellEnd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proofErr w:type="spellStart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-PDSCH-</w:t>
                      </w:r>
                      <w:proofErr w:type="spellStart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MultiTB</w:t>
                      </w:r>
                      <w:proofErr w:type="spellEnd"/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-Config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0A22A1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</w:t>
                      </w:r>
                      <w:ins w:id="9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or </w:t>
                        </w:r>
                      </w:ins>
                      <w:ins w:id="10" w:author="Lenovo" w:date="2023-09-19T14:13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if </w:t>
                        </w:r>
                      </w:ins>
                      <w:ins w:id="11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the UE is configured with </w:t>
                        </w:r>
                        <w:proofErr w:type="spellStart"/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>CEModeB</w:t>
                        </w:r>
                        <w:proofErr w:type="spellEnd"/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 and multiple TB are scheduled in the corresponding DCI, </w:t>
                        </w:r>
                      </w:ins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the BL/CE UE shall upon detection of a PDSCH intended for the UE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0A22A1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0A22A1">
                        <w:rPr>
                          <w:position w:val="-12"/>
                          <w:sz w:val="20"/>
                          <w:szCs w:val="20"/>
                        </w:rPr>
                        <w:object w:dxaOrig="670" w:dyaOrig="380" w14:anchorId="39CC5C97">
                          <v:shape id="_x0000_i1026" type="#_x0000_t75" style="width:33.3pt;height:19.15pt">
                            <v:imagedata r:id="rId9" o:title=""/>
                          </v:shape>
                          <o:OLEObject Type="Embed" ProgID="Equation.3" ShapeID="_x0000_i1026" DrawAspect="Content" ObjectID="_1758303519" r:id="rId13"/>
                        </w:objec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proofErr w:type="spellStart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i</w:t>
                      </w:r>
                      <w:proofErr w:type="spellEnd"/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=0,1, …, N-1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  <w:p w14:paraId="500098D0" w14:textId="77777777" w:rsidR="00981F57" w:rsidRPr="000A22A1" w:rsidRDefault="00981F57" w:rsidP="00981F57">
                      <w:pPr>
                        <w:pStyle w:val="B1"/>
                        <w:rPr>
                          <w:rFonts w:eastAsia="SimSun"/>
                          <w:lang w:eastAsia="zh-C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w:r w:rsidRPr="000A22A1">
                        <w:rPr>
                          <w:position w:val="-10"/>
                        </w:rPr>
                        <w:object w:dxaOrig="430" w:dyaOrig="300" w14:anchorId="7008D04A">
                          <v:shape id="_x0000_i1028" type="#_x0000_t75" style="width:21.65pt;height:15pt">
                            <v:imagedata r:id="rId11" o:title=""/>
                          </v:shape>
                          <o:OLEObject Type="Embed" ProgID="Equation.DSMT4" ShapeID="_x0000_i1028" DrawAspect="Content" ObjectID="_1758303520" r:id="rId14"/>
                        </w:objec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 xml:space="preserve">is the </w:t>
                      </w:r>
                      <w:r w:rsidRPr="000A22A1">
                        <w:rPr>
                          <w:lang w:eastAsia="zh-CN"/>
                        </w:rPr>
                        <w:t>number of scheduled TB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 xml:space="preserve"> determined in the corresponding </w:t>
                      </w:r>
                      <w:proofErr w:type="gramStart"/>
                      <w:r w:rsidRPr="000A22A1">
                        <w:rPr>
                          <w:rFonts w:eastAsia="SimSun"/>
                          <w:lang w:eastAsia="zh-CN"/>
                        </w:rPr>
                        <w:t>DCI;</w:t>
                      </w:r>
                      <w:proofErr w:type="gramEnd"/>
                    </w:p>
                    <w:p w14:paraId="41F352E8" w14:textId="77777777" w:rsidR="00981F57" w:rsidRPr="000A22A1" w:rsidRDefault="00981F57" w:rsidP="00981F57">
                      <w:pPr>
                        <w:pStyle w:val="B1"/>
                        <w:rPr>
                          <w:lang w:eastAsia="zh-C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w:r w:rsidRPr="000A22A1">
                        <w:t xml:space="preserve">if the UE is not configured with higher layer parameter </w:t>
                      </w:r>
                      <w:proofErr w:type="spellStart"/>
                      <w:r w:rsidRPr="000A22A1">
                        <w:rPr>
                          <w:i/>
                          <w:lang w:val="en-US"/>
                        </w:rPr>
                        <w:t>i</w:t>
                      </w:r>
                      <w:r w:rsidRPr="000A22A1">
                        <w:rPr>
                          <w:i/>
                        </w:rPr>
                        <w:t>nterleaving</w:t>
                      </w:r>
                      <w:proofErr w:type="spellEnd"/>
                      <w:r w:rsidRPr="000A22A1">
                        <w:rPr>
                          <w:i/>
                        </w:rPr>
                        <w:t xml:space="preserve"> </w:t>
                      </w:r>
                      <w:r w:rsidRPr="000A22A1">
                        <w:t xml:space="preserve">in </w:t>
                      </w:r>
                      <w:proofErr w:type="spellStart"/>
                      <w:r w:rsidRPr="000A22A1">
                        <w:rPr>
                          <w:i/>
                        </w:rPr>
                        <w:t>ce</w:t>
                      </w:r>
                      <w:proofErr w:type="spellEnd"/>
                      <w:r w:rsidRPr="000A22A1">
                        <w:rPr>
                          <w:i/>
                        </w:rPr>
                        <w:t>-PDSCH-</w:t>
                      </w:r>
                      <w:proofErr w:type="spellStart"/>
                      <w:r w:rsidRPr="000A22A1">
                        <w:rPr>
                          <w:i/>
                        </w:rPr>
                        <w:t>MultiTB</w:t>
                      </w:r>
                      <w:proofErr w:type="spellEnd"/>
                      <w:r w:rsidRPr="000A22A1">
                        <w:rPr>
                          <w:i/>
                        </w:rPr>
                        <w:t>-Config</w:t>
                      </w:r>
                      <w:r w:rsidRPr="000A22A1">
                        <w:rPr>
                          <w:lang w:eastAsia="zh-CN"/>
                        </w:rPr>
                        <w:t xml:space="preserve"> and the UE is not in half-duplex FDD operation</w:t>
                      </w:r>
                    </w:p>
                    <w:p w14:paraId="2EC064FA" w14:textId="77777777" w:rsidR="00981F57" w:rsidRPr="000A22A1" w:rsidRDefault="00981F57" w:rsidP="00981F57">
                      <w:pPr>
                        <w:pStyle w:val="B2"/>
                        <w:rPr>
                          <w:rFonts w:eastAsia="SimSun"/>
                        </w:rPr>
                      </w:pPr>
                      <w:r w:rsidRPr="000A22A1">
                        <w:t>-</w:t>
                      </w:r>
                      <w:r w:rsidRPr="000A22A1"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4</m:t>
                        </m:r>
                      </m:oMath>
                      <w:r w:rsidRPr="000A22A1"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5EE845E" w14:textId="77777777" w:rsidR="00981F57" w:rsidRPr="000A22A1" w:rsidRDefault="00981F57" w:rsidP="00981F57">
                      <w:pPr>
                        <w:pStyle w:val="B1"/>
                      </w:pPr>
                      <w:r w:rsidRPr="000A22A1">
                        <w:rPr>
                          <w:lang w:eastAsia="zh-CN"/>
                        </w:rPr>
                        <w:t>-</w:t>
                      </w:r>
                      <w:r w:rsidRPr="000A22A1">
                        <w:rPr>
                          <w:lang w:eastAsia="zh-CN"/>
                        </w:rPr>
                        <w:tab/>
                        <w:t>otherwise</w:t>
                      </w:r>
                    </w:p>
                    <w:p w14:paraId="4A58D0CE" w14:textId="77777777" w:rsidR="00981F57" w:rsidRPr="000A22A1" w:rsidRDefault="00981F57" w:rsidP="00981F57">
                      <w:pPr>
                        <w:pStyle w:val="B2"/>
                        <w:rPr>
                          <w:rFonts w:eastAsia="SimSu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max 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Cs/>
                                    <w:lang w:val="sv-SE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4, 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Cs/>
                                        <w:lang w:val="sv-SE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lang w:val="sv-SE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lang w:val="sv-SE"/>
                                      </w:rPr>
                                    </m:ctrlPr>
                                  </m:e>
                                </m:d>
                              </m:e>
                            </m:d>
                          </m:e>
                        </m:func>
                      </m:oMath>
                      <w:r w:rsidRPr="000A22A1">
                        <w:rPr>
                          <w:rFonts w:eastAsia="SimSun"/>
                          <w:b/>
                          <w:bCs/>
                          <w:iCs/>
                          <w:lang w:val="sv-SE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BE9DCCA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45C7EA2E" w14:textId="77777777" w:rsidR="00981F57" w:rsidRPr="007D0624" w:rsidRDefault="00981F57" w:rsidP="00981F57">
                      <w:pPr>
                        <w:spacing w:before="120" w:line="280" w:lineRule="atLeast"/>
                        <w:jc w:val="center"/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eastAsia="zh-CN"/>
                        </w:rPr>
                      </w:pPr>
                    </w:p>
                    <w:p w14:paraId="464EA043" w14:textId="77777777" w:rsidR="00981F57" w:rsidRPr="00B47B3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050B2611" w14:textId="7777777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3BE747B7" w14:textId="11E05BD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672FF688" w14:textId="77777777" w:rsidR="00A24BC5" w:rsidRDefault="00A24BC5" w:rsidP="007F42AB">
      <w:pPr>
        <w:rPr>
          <w:sz w:val="20"/>
          <w:szCs w:val="20"/>
          <w:highlight w:val="magenta"/>
          <w:lang w:eastAsia="zh-CN"/>
        </w:rPr>
      </w:pPr>
    </w:p>
    <w:p w14:paraId="5F5BD6AD" w14:textId="17C000B1" w:rsidR="00981F57" w:rsidRDefault="00981F57" w:rsidP="007F42AB">
      <w:pPr>
        <w:rPr>
          <w:sz w:val="20"/>
          <w:szCs w:val="20"/>
          <w:lang w:eastAsia="zh-CN"/>
        </w:rPr>
      </w:pPr>
      <w:r w:rsidRPr="00C92050">
        <w:rPr>
          <w:rFonts w:hint="eastAsia"/>
          <w:sz w:val="20"/>
          <w:szCs w:val="20"/>
          <w:highlight w:val="magenta"/>
          <w:lang w:eastAsia="zh-CN"/>
        </w:rPr>
        <w:t>TP</w:t>
      </w:r>
      <w:r w:rsidRPr="00C92050">
        <w:rPr>
          <w:sz w:val="20"/>
          <w:szCs w:val="20"/>
          <w:highlight w:val="magenta"/>
          <w:lang w:eastAsia="zh-CN"/>
        </w:rPr>
        <w:t>2</w:t>
      </w:r>
      <w:r w:rsidR="00C92050" w:rsidRPr="00C92050">
        <w:rPr>
          <w:rFonts w:hint="eastAsia"/>
          <w:sz w:val="20"/>
          <w:szCs w:val="20"/>
          <w:highlight w:val="magenta"/>
          <w:lang w:eastAsia="zh-CN"/>
        </w:rPr>
        <w:t>a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from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Ericsson in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R1</w:t>
      </w:r>
      <w:r w:rsidRPr="00C92050">
        <w:rPr>
          <w:sz w:val="20"/>
          <w:szCs w:val="20"/>
          <w:highlight w:val="magenta"/>
          <w:lang w:eastAsia="zh-CN"/>
        </w:rPr>
        <w:t>-2309887</w:t>
      </w:r>
    </w:p>
    <w:p w14:paraId="539BF7E9" w14:textId="5D1D0974" w:rsidR="008041E5" w:rsidRDefault="00C92050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100EF458" wp14:editId="56492D0D">
                <wp:extent cx="5837555" cy="2647950"/>
                <wp:effectExtent l="0" t="0" r="10795" b="1905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264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8DA372" w14:textId="77777777" w:rsidR="00C92050" w:rsidRPr="002950EF" w:rsidRDefault="00C92050" w:rsidP="00C92050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58CBCCEF" w14:textId="50B2C1CD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- Text Start --------------------------------------------------------------</w:t>
                            </w:r>
                          </w:p>
                          <w:p w14:paraId="1D81DAAC" w14:textId="77777777" w:rsidR="00996AB9" w:rsidRPr="002950EF" w:rsidRDefault="00996AB9" w:rsidP="00996AB9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</w:p>
                          <w:p w14:paraId="19AEB6E7" w14:textId="77777777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5EAB7B28" w14:textId="2FD16816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 Text Omitted ---------------------------------------------------------</w:t>
                            </w:r>
                          </w:p>
                          <w:p w14:paraId="70043B05" w14:textId="0F92DE2D" w:rsidR="00C92050" w:rsidRPr="002950EF" w:rsidRDefault="00996AB9" w:rsidP="00C92050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For FDD, if a BL/CE UE is configured with </w:t>
                            </w:r>
                            <w:proofErr w:type="spellStart"/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CEModeA</w:t>
                            </w:r>
                            <w:proofErr w:type="spellEnd"/>
                            <w:ins w:id="12" w:author="Ericsson" w:date="2023-09-18T12:38:00Z">
                              <w:r w:rsidRPr="002950EF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 or </w:t>
                              </w:r>
                              <w:proofErr w:type="spellStart"/>
                              <w:r w:rsidRPr="002950EF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>CEModeB</w:t>
                              </w:r>
                            </w:ins>
                            <w:proofErr w:type="spellEnd"/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and if the UE is not configured with higher layer parameter </w:t>
                            </w:r>
                            <w:proofErr w:type="spellStart"/>
                            <w:r w:rsidRPr="002950EF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proofErr w:type="spellEnd"/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proofErr w:type="spellStart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</w:t>
                            </w:r>
                            <w:proofErr w:type="spellEnd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PDSCH-</w:t>
                            </w:r>
                            <w:proofErr w:type="spellStart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MultiTB</w:t>
                            </w:r>
                            <w:proofErr w:type="spellEnd"/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-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the BL/CE UE shall upon detection of a PDSCH intended for the UE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2950EF">
                              <w:rPr>
                                <w:position w:val="-12"/>
                                <w:sz w:val="20"/>
                                <w:szCs w:val="20"/>
                                <w:lang w:val="en-GB"/>
                              </w:rPr>
                              <w:object w:dxaOrig="680" w:dyaOrig="380" w14:anchorId="054C3CF9">
                                <v:shape id="_x0000_i1030" type="#_x0000_t75" style="width:34.15pt;height:19.15pt">
                                  <v:imagedata r:id="rId9" o:title=""/>
                                </v:shape>
                                <o:OLEObject Type="Embed" ProgID="Equation.3" ShapeID="_x0000_i1030" DrawAspect="Content" ObjectID="_1758303521" r:id="rId15"/>
                              </w:objec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proofErr w:type="spellStart"/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</w:t>
                            </w:r>
                            <w:proofErr w:type="spellEnd"/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=0,1, …, N-1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00EF458" id="文本框 2" o:spid="_x0000_s1027" type="#_x0000_t202" style="width:459.65pt;height:2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">
                <v:textbox>
                  <w:txbxContent>
                    <w:p w14:paraId="798DA372" w14:textId="77777777" w:rsidR="00C92050" w:rsidRPr="002950EF" w:rsidRDefault="00C92050" w:rsidP="00C92050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58CBCCEF" w14:textId="50B2C1CD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- Text Start --------------------------------------------------------------</w:t>
                      </w:r>
                    </w:p>
                    <w:p w14:paraId="1D81DAAC" w14:textId="77777777" w:rsidR="00996AB9" w:rsidRPr="002950EF" w:rsidRDefault="00996AB9" w:rsidP="00996AB9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10.2</w:t>
                      </w:r>
                      <w:r w:rsidRPr="002950EF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</w:p>
                    <w:p w14:paraId="19AEB6E7" w14:textId="77777777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2950EF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2950EF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5EAB7B28" w14:textId="2FD16816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 Text Omitted ---------------------------------------------------------</w:t>
                      </w:r>
                    </w:p>
                    <w:p w14:paraId="70043B05" w14:textId="0F92DE2D" w:rsidR="00C92050" w:rsidRPr="002950EF" w:rsidRDefault="00996AB9" w:rsidP="00C92050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</w:t>
                      </w:r>
                      <w:proofErr w:type="spellStart"/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CEModeA</w:t>
                      </w:r>
                      <w:proofErr w:type="spellEnd"/>
                      <w:ins w:id="13" w:author="Ericsson" w:date="2023-09-18T12:38:00Z"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 xml:space="preserve"> or </w:t>
                        </w:r>
                        <w:proofErr w:type="spellStart"/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>CEModeB</w:t>
                        </w:r>
                      </w:ins>
                      <w:proofErr w:type="spellEnd"/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and if the UE is not configured with higher layer parameter </w:t>
                      </w:r>
                      <w:proofErr w:type="spellStart"/>
                      <w:r w:rsidRPr="002950EF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proofErr w:type="spellEnd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proofErr w:type="spellStart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ce</w:t>
                      </w:r>
                      <w:proofErr w:type="spellEnd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-PDSCH-</w:t>
                      </w:r>
                      <w:proofErr w:type="spellStart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MultiTB</w:t>
                      </w:r>
                      <w:proofErr w:type="spellEnd"/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-Config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2950EF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the BL/CE UE shall upon detection of a PDSCH intended for the UE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2950EF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2950EF">
                        <w:rPr>
                          <w:position w:val="-12"/>
                          <w:sz w:val="20"/>
                          <w:szCs w:val="20"/>
                          <w:lang w:val="en-GB"/>
                        </w:rPr>
                        <w:object w:dxaOrig="680" w:dyaOrig="380" w14:anchorId="054C3CF9">
                          <v:shape id="_x0000_i1030" type="#_x0000_t75" style="width:34.15pt;height:19.15pt">
                            <v:imagedata r:id="rId9" o:title=""/>
                          </v:shape>
                          <o:OLEObject Type="Embed" ProgID="Equation.3" ShapeID="_x0000_i1030" DrawAspect="Content" ObjectID="_1758303521" r:id="rId16"/>
                        </w:objec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proofErr w:type="spellStart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i</w:t>
                      </w:r>
                      <w:proofErr w:type="spellEnd"/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=0,1, …, N-1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2340878" w14:textId="74FF2116" w:rsidR="00212220" w:rsidRPr="008041E5" w:rsidRDefault="00212220" w:rsidP="007F42AB">
      <w:pPr>
        <w:rPr>
          <w:sz w:val="20"/>
          <w:szCs w:val="20"/>
          <w:lang w:eastAsia="zh-CN"/>
        </w:rPr>
      </w:pPr>
    </w:p>
    <w:p w14:paraId="6073F7DB" w14:textId="136D5676" w:rsidR="00E473B1" w:rsidRPr="00833CCA" w:rsidRDefault="007F42AB" w:rsidP="00E473B1">
      <w:pPr>
        <w:pStyle w:val="Heading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F42AB">
        <w:rPr>
          <w:rFonts w:eastAsiaTheme="minorEastAsia"/>
          <w:sz w:val="22"/>
          <w:lang w:eastAsia="zh-CN"/>
        </w:rPr>
        <w:t>D</w:t>
      </w:r>
      <w:r w:rsidRPr="007F42AB">
        <w:rPr>
          <w:rFonts w:eastAsiaTheme="minorEastAsia" w:hint="eastAsia"/>
          <w:sz w:val="22"/>
          <w:lang w:eastAsia="zh-CN"/>
        </w:rPr>
        <w:t>iscussion</w:t>
      </w:r>
    </w:p>
    <w:p w14:paraId="1CD505A7" w14:textId="77777777" w:rsidR="00996AB9" w:rsidRPr="00996AB9" w:rsidRDefault="00996AB9" w:rsidP="00996AB9">
      <w:pPr>
        <w:overflowPunct w:val="0"/>
        <w:spacing w:after="180"/>
        <w:textAlignment w:val="baseline"/>
        <w:rPr>
          <w:rFonts w:eastAsiaTheme="minorEastAsia" w:cs="Arial"/>
          <w:b/>
          <w:bCs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>Question 1: Do you agree with the intention of the CR</w:t>
      </w:r>
      <w:r w:rsidRPr="00996AB9">
        <w:rPr>
          <w:rFonts w:eastAsiaTheme="minorEastAsia" w:cs="Arial" w:hint="eastAsia"/>
          <w:b/>
          <w:bCs/>
          <w:sz w:val="20"/>
          <w:szCs w:val="20"/>
          <w:lang w:eastAsia="zh-CN"/>
        </w:rPr>
        <w:t>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53555CFE" w14:textId="77777777" w:rsidTr="00B5292B">
        <w:tc>
          <w:tcPr>
            <w:tcW w:w="985" w:type="pct"/>
          </w:tcPr>
          <w:p w14:paraId="37E65680" w14:textId="77777777" w:rsidR="00996AB9" w:rsidRPr="00996AB9" w:rsidRDefault="00996AB9" w:rsidP="00B5292B">
            <w:pPr>
              <w:jc w:val="center"/>
              <w:rPr>
                <w:rFonts w:eastAsia="Microsoft YaHei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Microsoft YaHei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1A914D76" w14:textId="77777777" w:rsidR="00996AB9" w:rsidRPr="00996AB9" w:rsidRDefault="00996AB9" w:rsidP="00B5292B">
            <w:pPr>
              <w:jc w:val="center"/>
              <w:rPr>
                <w:rFonts w:eastAsia="Microsoft YaHei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Microsoft YaHei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6996CBA8" w14:textId="77777777" w:rsidTr="00B5292B">
        <w:tc>
          <w:tcPr>
            <w:tcW w:w="985" w:type="pct"/>
          </w:tcPr>
          <w:p w14:paraId="0CDD4DCD" w14:textId="0537ED68" w:rsidR="00996AB9" w:rsidRPr="00996AB9" w:rsidRDefault="00B44B80" w:rsidP="00B5292B">
            <w:pPr>
              <w:jc w:val="center"/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Qualcomm</w:t>
            </w:r>
          </w:p>
        </w:tc>
        <w:tc>
          <w:tcPr>
            <w:tcW w:w="4015" w:type="pct"/>
          </w:tcPr>
          <w:p w14:paraId="584BA8C7" w14:textId="3C2F282A" w:rsidR="00996AB9" w:rsidRPr="00B44B80" w:rsidRDefault="00B44B80" w:rsidP="00B5292B">
            <w:pP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 xml:space="preserve">We agree to fix the issue that </w:t>
            </w:r>
            <w:proofErr w:type="spellStart"/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>CEModeB</w:t>
            </w:r>
            <w:proofErr w:type="spellEnd"/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 xml:space="preserve"> is missing.</w:t>
            </w:r>
          </w:p>
        </w:tc>
      </w:tr>
      <w:tr w:rsidR="00996AB9" w:rsidRPr="00996AB9" w14:paraId="3E79AFEF" w14:textId="77777777" w:rsidTr="00B5292B">
        <w:tc>
          <w:tcPr>
            <w:tcW w:w="985" w:type="pct"/>
          </w:tcPr>
          <w:p w14:paraId="590FE56A" w14:textId="618A6870" w:rsidR="00996AB9" w:rsidRPr="00996AB9" w:rsidRDefault="00996AB9" w:rsidP="00B5292B">
            <w:pPr>
              <w:jc w:val="center"/>
              <w:rPr>
                <w:rFonts w:eastAsia="PMingLiU"/>
                <w:color w:val="000000"/>
                <w:sz w:val="20"/>
                <w:szCs w:val="20"/>
                <w:lang w:val="en-GB" w:eastAsia="zh-TW"/>
              </w:rPr>
            </w:pPr>
          </w:p>
        </w:tc>
        <w:tc>
          <w:tcPr>
            <w:tcW w:w="4015" w:type="pct"/>
          </w:tcPr>
          <w:p w14:paraId="51E0F73D" w14:textId="769231B8" w:rsidR="00996AB9" w:rsidRPr="00996AB9" w:rsidRDefault="00996AB9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</w:p>
        </w:tc>
      </w:tr>
    </w:tbl>
    <w:p w14:paraId="48D1346D" w14:textId="5A683597" w:rsidR="00996AB9" w:rsidRPr="00996AB9" w:rsidRDefault="00996AB9" w:rsidP="00E473B1">
      <w:pPr>
        <w:rPr>
          <w:sz w:val="20"/>
          <w:szCs w:val="20"/>
          <w:lang w:val="en-GB" w:eastAsia="zh-CN"/>
        </w:rPr>
      </w:pPr>
    </w:p>
    <w:p w14:paraId="7F5AB0EA" w14:textId="41BD6E2E" w:rsidR="00996AB9" w:rsidRPr="00996AB9" w:rsidRDefault="00996AB9" w:rsidP="00996AB9">
      <w:pPr>
        <w:overflowPunct w:val="0"/>
        <w:spacing w:after="180"/>
        <w:textAlignment w:val="baseline"/>
        <w:rPr>
          <w:b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 xml:space="preserve">Question 2: Do you agree with the </w:t>
      </w:r>
      <w:r w:rsidR="00874022">
        <w:rPr>
          <w:rFonts w:hint="eastAsia"/>
          <w:b/>
          <w:sz w:val="20"/>
          <w:szCs w:val="20"/>
          <w:lang w:eastAsia="zh-CN"/>
        </w:rPr>
        <w:t>any</w:t>
      </w:r>
      <w:r w:rsidR="00874022">
        <w:rPr>
          <w:b/>
          <w:sz w:val="20"/>
          <w:szCs w:val="20"/>
          <w:lang w:eastAsia="zh-CN"/>
        </w:rPr>
        <w:t xml:space="preserve"> </w:t>
      </w:r>
      <w:r w:rsidR="00874022">
        <w:rPr>
          <w:rFonts w:hint="eastAsia"/>
          <w:b/>
          <w:sz w:val="20"/>
          <w:szCs w:val="20"/>
          <w:lang w:eastAsia="zh-CN"/>
        </w:rPr>
        <w:t>of</w:t>
      </w:r>
      <w:r w:rsidR="00874022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CR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above?</w:t>
      </w:r>
      <w:r w:rsidRPr="00996AB9">
        <w:rPr>
          <w:b/>
          <w:sz w:val="20"/>
          <w:szCs w:val="20"/>
          <w:lang w:eastAsia="zh-CN"/>
        </w:rPr>
        <w:t xml:space="preserve"> I</w:t>
      </w:r>
      <w:r w:rsidRPr="00996AB9">
        <w:rPr>
          <w:rFonts w:hint="eastAsia"/>
          <w:b/>
          <w:sz w:val="20"/>
          <w:szCs w:val="20"/>
          <w:lang w:eastAsia="zh-CN"/>
        </w:rPr>
        <w:t>f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not,</w:t>
      </w:r>
      <w:r w:rsidRPr="00996AB9">
        <w:rPr>
          <w:b/>
          <w:sz w:val="20"/>
          <w:szCs w:val="20"/>
          <w:lang w:eastAsia="zh-CN"/>
        </w:rPr>
        <w:t xml:space="preserve"> what is your proposal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1F492464" w14:textId="77777777" w:rsidTr="00B5292B">
        <w:tc>
          <w:tcPr>
            <w:tcW w:w="985" w:type="pct"/>
          </w:tcPr>
          <w:p w14:paraId="3087A235" w14:textId="77777777" w:rsidR="00996AB9" w:rsidRPr="00996AB9" w:rsidRDefault="00996AB9" w:rsidP="00B5292B">
            <w:pPr>
              <w:jc w:val="center"/>
              <w:rPr>
                <w:rFonts w:eastAsia="Microsoft YaHei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Microsoft YaHei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5E668D57" w14:textId="77777777" w:rsidR="00996AB9" w:rsidRPr="00996AB9" w:rsidRDefault="00996AB9" w:rsidP="00B5292B">
            <w:pPr>
              <w:jc w:val="center"/>
              <w:rPr>
                <w:rFonts w:eastAsia="Microsoft YaHei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Microsoft YaHei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38630F52" w14:textId="77777777" w:rsidTr="00B5292B">
        <w:tc>
          <w:tcPr>
            <w:tcW w:w="985" w:type="pct"/>
          </w:tcPr>
          <w:p w14:paraId="5405C560" w14:textId="26E2163A" w:rsidR="00996AB9" w:rsidRPr="00996AB9" w:rsidRDefault="00B44B80" w:rsidP="00B5292B">
            <w:pPr>
              <w:jc w:val="center"/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Qualcomm</w:t>
            </w:r>
          </w:p>
        </w:tc>
        <w:tc>
          <w:tcPr>
            <w:tcW w:w="4015" w:type="pct"/>
          </w:tcPr>
          <w:p w14:paraId="216B877C" w14:textId="5447D58E" w:rsidR="00996AB9" w:rsidRDefault="0031262A" w:rsidP="00B5292B">
            <w:pP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>We slightly prefer a simpler version</w:t>
            </w:r>
            <w:ins w:id="14" w:author="Le Liu" w:date="2023-10-08T20:41:00Z">
              <w:r w:rsidR="00281B70">
                <w:rPr>
                  <w:rFonts w:eastAsia="Microsoft YaHei"/>
                  <w:iCs/>
                  <w:color w:val="000000"/>
                  <w:sz w:val="20"/>
                  <w:szCs w:val="20"/>
                  <w:lang w:val="en-GB" w:eastAsia="zh-CN"/>
                </w:rPr>
                <w:t>:</w:t>
              </w:r>
            </w:ins>
          </w:p>
          <w:p w14:paraId="7C71E4CA" w14:textId="01D02F99" w:rsidR="00576F45" w:rsidRPr="0031262A" w:rsidRDefault="0031262A" w:rsidP="00576F45">
            <w:pP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>“</w:t>
            </w:r>
            <w:r w:rsidRPr="002950EF">
              <w:rPr>
                <w:sz w:val="20"/>
                <w:szCs w:val="20"/>
                <w:lang w:eastAsia="zh-CN"/>
              </w:rPr>
              <w:t xml:space="preserve">For FDD, if a BL/CE UE is </w:t>
            </w:r>
            <w:del w:id="15" w:author="Le Liu" w:date="2023-10-08T20:40:00Z">
              <w:r w:rsidRPr="002950EF" w:rsidDel="00160E7B">
                <w:rPr>
                  <w:sz w:val="20"/>
                  <w:szCs w:val="20"/>
                  <w:lang w:eastAsia="zh-CN"/>
                </w:rPr>
                <w:delText>configured with CEModeA, and</w:delText>
              </w:r>
              <w:r w:rsidR="00160E7B" w:rsidRPr="002950EF" w:rsidDel="00160E7B">
                <w:rPr>
                  <w:sz w:val="20"/>
                  <w:szCs w:val="20"/>
                  <w:lang w:eastAsia="zh-CN"/>
                </w:rPr>
                <w:delText xml:space="preserve"> </w:delText>
              </w:r>
              <w:r w:rsidR="00160E7B" w:rsidRPr="002950EF" w:rsidDel="00160E7B">
                <w:rPr>
                  <w:sz w:val="20"/>
                  <w:szCs w:val="20"/>
                  <w:lang w:eastAsia="zh-CN"/>
                </w:rPr>
                <w:delText xml:space="preserve">if the UE is </w:delText>
              </w:r>
            </w:del>
            <w:r w:rsidR="00160E7B" w:rsidRPr="002950EF">
              <w:rPr>
                <w:sz w:val="20"/>
                <w:szCs w:val="20"/>
                <w:lang w:eastAsia="zh-CN"/>
              </w:rPr>
              <w:t>not configured</w:t>
            </w:r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>”</w:t>
            </w:r>
          </w:p>
        </w:tc>
      </w:tr>
      <w:tr w:rsidR="00996AB9" w:rsidRPr="00996AB9" w14:paraId="1371D389" w14:textId="77777777" w:rsidTr="00B5292B">
        <w:tc>
          <w:tcPr>
            <w:tcW w:w="985" w:type="pct"/>
          </w:tcPr>
          <w:p w14:paraId="4B4F9308" w14:textId="77777777" w:rsidR="00996AB9" w:rsidRPr="00996AB9" w:rsidRDefault="00996AB9" w:rsidP="00B5292B">
            <w:pPr>
              <w:jc w:val="center"/>
              <w:rPr>
                <w:rFonts w:eastAsia="PMingLiU"/>
                <w:color w:val="000000"/>
                <w:sz w:val="20"/>
                <w:szCs w:val="20"/>
                <w:lang w:val="en-GB" w:eastAsia="zh-TW"/>
              </w:rPr>
            </w:pPr>
          </w:p>
        </w:tc>
        <w:tc>
          <w:tcPr>
            <w:tcW w:w="4015" w:type="pct"/>
          </w:tcPr>
          <w:p w14:paraId="46C8765E" w14:textId="77777777" w:rsidR="00996AB9" w:rsidRPr="00996AB9" w:rsidRDefault="00996AB9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</w:p>
        </w:tc>
      </w:tr>
    </w:tbl>
    <w:p w14:paraId="6ADCD10D" w14:textId="77777777" w:rsidR="00996AB9" w:rsidRPr="00996AB9" w:rsidRDefault="00996AB9" w:rsidP="00E473B1">
      <w:pPr>
        <w:rPr>
          <w:sz w:val="20"/>
          <w:szCs w:val="20"/>
          <w:lang w:eastAsia="zh-CN"/>
        </w:rPr>
      </w:pPr>
    </w:p>
    <w:p w14:paraId="7DD4C559" w14:textId="77777777" w:rsidR="0009151D" w:rsidRDefault="00B05ACA">
      <w:pPr>
        <w:pStyle w:val="Heading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D840E7B" w14:textId="77777777" w:rsidR="00833CCA" w:rsidRDefault="00833CCA" w:rsidP="00833CCA">
      <w:pPr>
        <w:pStyle w:val="References"/>
      </w:pPr>
      <w:r>
        <w:t>R1-2309791</w:t>
      </w:r>
      <w:r>
        <w:tab/>
        <w:t xml:space="preserve">Draft CR on HARQ timing for </w:t>
      </w:r>
      <w:proofErr w:type="spellStart"/>
      <w:r>
        <w:t>CEMode</w:t>
      </w:r>
      <w:proofErr w:type="spellEnd"/>
      <w:r>
        <w:t xml:space="preserve"> B</w:t>
      </w:r>
      <w:r>
        <w:tab/>
        <w:t>Lenovo</w:t>
      </w:r>
    </w:p>
    <w:p w14:paraId="128ADB9B" w14:textId="7E2C6C75" w:rsidR="0009151D" w:rsidRDefault="00833CCA" w:rsidP="00833CCA">
      <w:pPr>
        <w:pStyle w:val="References"/>
      </w:pPr>
      <w:r>
        <w:t>R1-2309887</w:t>
      </w:r>
      <w:r>
        <w:tab/>
        <w:t>Clarification on UL timing for CE Mode B</w:t>
      </w:r>
      <w:r>
        <w:tab/>
        <w:t>Ericsson</w:t>
      </w:r>
    </w:p>
    <w:sectPr w:rsidR="0009151D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416BA3" w14:textId="77777777" w:rsidR="009257BE" w:rsidRDefault="009257BE">
      <w:pPr>
        <w:spacing w:after="0"/>
      </w:pPr>
      <w:r>
        <w:separator/>
      </w:r>
    </w:p>
  </w:endnote>
  <w:endnote w:type="continuationSeparator" w:id="0">
    <w:p w14:paraId="4AF9A3E5" w14:textId="77777777" w:rsidR="009257BE" w:rsidRDefault="009257B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"/>
    <w:panose1 w:val="02030600000101010101"/>
    <w:charset w:val="81"/>
    <w:family w:val="auto"/>
    <w:pitch w:val="fixed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????">
    <w:altName w:val="Arial Unicode MS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91E924" w14:textId="77777777" w:rsidR="009257BE" w:rsidRDefault="009257BE">
      <w:pPr>
        <w:spacing w:after="0"/>
      </w:pPr>
      <w:r>
        <w:separator/>
      </w:r>
    </w:p>
  </w:footnote>
  <w:footnote w:type="continuationSeparator" w:id="0">
    <w:p w14:paraId="76F5A769" w14:textId="77777777" w:rsidR="009257BE" w:rsidRDefault="009257B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9015F4"/>
    <w:multiLevelType w:val="multilevel"/>
    <w:tmpl w:val="C576D60A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5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6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8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9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1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2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3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29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1214848407">
    <w:abstractNumId w:val="0"/>
  </w:num>
  <w:num w:numId="2" w16cid:durableId="800538254">
    <w:abstractNumId w:val="14"/>
  </w:num>
  <w:num w:numId="3" w16cid:durableId="533543459">
    <w:abstractNumId w:val="29"/>
  </w:num>
  <w:num w:numId="4" w16cid:durableId="340668177">
    <w:abstractNumId w:val="25"/>
  </w:num>
  <w:num w:numId="5" w16cid:durableId="840313661">
    <w:abstractNumId w:val="22"/>
  </w:num>
  <w:num w:numId="6" w16cid:durableId="1146553495">
    <w:abstractNumId w:val="18"/>
  </w:num>
  <w:num w:numId="7" w16cid:durableId="1311517871">
    <w:abstractNumId w:val="20"/>
  </w:num>
  <w:num w:numId="8" w16cid:durableId="1117681938">
    <w:abstractNumId w:val="30"/>
  </w:num>
  <w:num w:numId="9" w16cid:durableId="1635330959">
    <w:abstractNumId w:val="21"/>
  </w:num>
  <w:num w:numId="10" w16cid:durableId="1748647004">
    <w:abstractNumId w:val="27"/>
  </w:num>
  <w:num w:numId="11" w16cid:durableId="116686606">
    <w:abstractNumId w:val="15"/>
  </w:num>
  <w:num w:numId="12" w16cid:durableId="561521810">
    <w:abstractNumId w:val="13"/>
  </w:num>
  <w:num w:numId="13" w16cid:durableId="473837456">
    <w:abstractNumId w:val="12"/>
  </w:num>
  <w:num w:numId="14" w16cid:durableId="812715613">
    <w:abstractNumId w:val="24"/>
  </w:num>
  <w:num w:numId="15" w16cid:durableId="323895777">
    <w:abstractNumId w:val="1"/>
  </w:num>
  <w:num w:numId="16" w16cid:durableId="1905798221">
    <w:abstractNumId w:val="28"/>
  </w:num>
  <w:num w:numId="17" w16cid:durableId="735668812">
    <w:abstractNumId w:val="5"/>
  </w:num>
  <w:num w:numId="18" w16cid:durableId="502087432">
    <w:abstractNumId w:val="8"/>
  </w:num>
  <w:num w:numId="19" w16cid:durableId="431169472">
    <w:abstractNumId w:val="16"/>
  </w:num>
  <w:num w:numId="20" w16cid:durableId="1587110286">
    <w:abstractNumId w:val="4"/>
  </w:num>
  <w:num w:numId="21" w16cid:durableId="822237740">
    <w:abstractNumId w:val="26"/>
  </w:num>
  <w:num w:numId="22" w16cid:durableId="899443998">
    <w:abstractNumId w:val="23"/>
  </w:num>
  <w:num w:numId="23" w16cid:durableId="2146465716">
    <w:abstractNumId w:val="19"/>
  </w:num>
  <w:num w:numId="24" w16cid:durableId="1871213052">
    <w:abstractNumId w:val="9"/>
  </w:num>
  <w:num w:numId="25" w16cid:durableId="499665066">
    <w:abstractNumId w:val="6"/>
  </w:num>
  <w:num w:numId="26" w16cid:durableId="2080245423">
    <w:abstractNumId w:val="10"/>
  </w:num>
  <w:num w:numId="27" w16cid:durableId="1407680510">
    <w:abstractNumId w:val="2"/>
  </w:num>
  <w:num w:numId="28" w16cid:durableId="949236874">
    <w:abstractNumId w:val="17"/>
  </w:num>
  <w:num w:numId="29" w16cid:durableId="1958221319">
    <w:abstractNumId w:val="0"/>
  </w:num>
  <w:num w:numId="30" w16cid:durableId="2053381304">
    <w:abstractNumId w:val="3"/>
  </w:num>
  <w:num w:numId="31" w16cid:durableId="1669164243">
    <w:abstractNumId w:val="0"/>
  </w:num>
  <w:num w:numId="32" w16cid:durableId="198014458">
    <w:abstractNumId w:val="11"/>
  </w:num>
  <w:num w:numId="33" w16cid:durableId="1894729514">
    <w:abstractNumId w:val="7"/>
  </w:num>
  <w:num w:numId="34" w16cid:durableId="932710807">
    <w:abstractNumId w:val="0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Lenovo">
    <w15:presenceInfo w15:providerId="None" w15:userId="Lenovo"/>
  </w15:person>
  <w15:person w15:author="Ericsson">
    <w15:presenceInfo w15:providerId="None" w15:userId="Ericsson"/>
  </w15:person>
  <w15:person w15:author="Le Liu">
    <w15:presenceInfo w15:providerId="None" w15:userId="Le Liu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doNotDisplayPageBoundaries/>
  <w:embedSystemFonts/>
  <w:bordersDoNotSurroundHeader/>
  <w:bordersDoNotSurroundFooter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53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CBD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6084"/>
    <w:rsid w:val="00046126"/>
    <w:rsid w:val="00046136"/>
    <w:rsid w:val="00046287"/>
    <w:rsid w:val="0004636A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122"/>
    <w:rsid w:val="0006728B"/>
    <w:rsid w:val="000672BF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97"/>
    <w:rsid w:val="00076160"/>
    <w:rsid w:val="000761E8"/>
    <w:rsid w:val="0007646C"/>
    <w:rsid w:val="00076541"/>
    <w:rsid w:val="000767BD"/>
    <w:rsid w:val="000768DE"/>
    <w:rsid w:val="00076AF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2A1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D66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EBA"/>
    <w:rsid w:val="000A7EFD"/>
    <w:rsid w:val="000A7F12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D00D7"/>
    <w:rsid w:val="000D00F4"/>
    <w:rsid w:val="000D01F7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B88"/>
    <w:rsid w:val="000E1DDB"/>
    <w:rsid w:val="000E1F24"/>
    <w:rsid w:val="000E1FE8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E7"/>
    <w:rsid w:val="0013257A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E7B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B03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C67"/>
    <w:rsid w:val="001A0F78"/>
    <w:rsid w:val="001A0FA5"/>
    <w:rsid w:val="001A109D"/>
    <w:rsid w:val="001A10C6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AFC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F21"/>
    <w:rsid w:val="001B4F34"/>
    <w:rsid w:val="001B5063"/>
    <w:rsid w:val="001B5179"/>
    <w:rsid w:val="001B52B1"/>
    <w:rsid w:val="001B52EC"/>
    <w:rsid w:val="001B5331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72B6"/>
    <w:rsid w:val="001E72EB"/>
    <w:rsid w:val="001E7477"/>
    <w:rsid w:val="001E7504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263"/>
    <w:rsid w:val="002072E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220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6B7"/>
    <w:rsid w:val="002146D9"/>
    <w:rsid w:val="00214987"/>
    <w:rsid w:val="00214A16"/>
    <w:rsid w:val="00214B5A"/>
    <w:rsid w:val="00214B9F"/>
    <w:rsid w:val="00214C8B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734"/>
    <w:rsid w:val="00250936"/>
    <w:rsid w:val="00250A03"/>
    <w:rsid w:val="00250C69"/>
    <w:rsid w:val="00250C81"/>
    <w:rsid w:val="00251341"/>
    <w:rsid w:val="0025146A"/>
    <w:rsid w:val="00251523"/>
    <w:rsid w:val="002515CA"/>
    <w:rsid w:val="002516DE"/>
    <w:rsid w:val="0025191B"/>
    <w:rsid w:val="00251969"/>
    <w:rsid w:val="00251AA9"/>
    <w:rsid w:val="00251B79"/>
    <w:rsid w:val="00251DB4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7D"/>
    <w:rsid w:val="00254CAA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96A"/>
    <w:rsid w:val="00280976"/>
    <w:rsid w:val="00280A7B"/>
    <w:rsid w:val="00280AB1"/>
    <w:rsid w:val="00280BBB"/>
    <w:rsid w:val="00280E55"/>
    <w:rsid w:val="00281194"/>
    <w:rsid w:val="00281227"/>
    <w:rsid w:val="0028152D"/>
    <w:rsid w:val="00281977"/>
    <w:rsid w:val="00281B70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D4F"/>
    <w:rsid w:val="00294D90"/>
    <w:rsid w:val="00294EBB"/>
    <w:rsid w:val="0029503F"/>
    <w:rsid w:val="002950E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62B"/>
    <w:rsid w:val="002A0719"/>
    <w:rsid w:val="002A07D8"/>
    <w:rsid w:val="002A0805"/>
    <w:rsid w:val="002A0CFF"/>
    <w:rsid w:val="002A0D10"/>
    <w:rsid w:val="002A0D25"/>
    <w:rsid w:val="002A109E"/>
    <w:rsid w:val="002A1196"/>
    <w:rsid w:val="002A120F"/>
    <w:rsid w:val="002A15DB"/>
    <w:rsid w:val="002A161D"/>
    <w:rsid w:val="002A1B1B"/>
    <w:rsid w:val="002A1C1B"/>
    <w:rsid w:val="002A1C48"/>
    <w:rsid w:val="002A1E92"/>
    <w:rsid w:val="002A1F8E"/>
    <w:rsid w:val="002A1FF1"/>
    <w:rsid w:val="002A2017"/>
    <w:rsid w:val="002A204D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A6"/>
    <w:rsid w:val="002B4A39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D5C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E15"/>
    <w:rsid w:val="002D2F4E"/>
    <w:rsid w:val="002D2FBE"/>
    <w:rsid w:val="002D2FFC"/>
    <w:rsid w:val="002D3163"/>
    <w:rsid w:val="002D316C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8A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F9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22A2"/>
    <w:rsid w:val="00312400"/>
    <w:rsid w:val="0031262A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9A1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7025"/>
    <w:rsid w:val="00327154"/>
    <w:rsid w:val="00327417"/>
    <w:rsid w:val="00327494"/>
    <w:rsid w:val="003276B3"/>
    <w:rsid w:val="00327A9F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D0A"/>
    <w:rsid w:val="00331D28"/>
    <w:rsid w:val="00331FC3"/>
    <w:rsid w:val="00332165"/>
    <w:rsid w:val="003323CD"/>
    <w:rsid w:val="003323E8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7AC"/>
    <w:rsid w:val="00336B3F"/>
    <w:rsid w:val="00336C14"/>
    <w:rsid w:val="00336D4E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52F"/>
    <w:rsid w:val="0039463C"/>
    <w:rsid w:val="00394954"/>
    <w:rsid w:val="003949B1"/>
    <w:rsid w:val="003949E2"/>
    <w:rsid w:val="00394AA1"/>
    <w:rsid w:val="00394C6E"/>
    <w:rsid w:val="00394DF9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70"/>
    <w:rsid w:val="003B7F9C"/>
    <w:rsid w:val="003B7FE0"/>
    <w:rsid w:val="003C013C"/>
    <w:rsid w:val="003C0186"/>
    <w:rsid w:val="003C0581"/>
    <w:rsid w:val="003C0759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86E"/>
    <w:rsid w:val="003C196E"/>
    <w:rsid w:val="003C198E"/>
    <w:rsid w:val="003C1AB9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6C8"/>
    <w:rsid w:val="00406716"/>
    <w:rsid w:val="0040683C"/>
    <w:rsid w:val="00406C12"/>
    <w:rsid w:val="00406F68"/>
    <w:rsid w:val="00406FDA"/>
    <w:rsid w:val="00407164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12C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536"/>
    <w:rsid w:val="00461626"/>
    <w:rsid w:val="00461955"/>
    <w:rsid w:val="0046199B"/>
    <w:rsid w:val="00461AF9"/>
    <w:rsid w:val="00461CB5"/>
    <w:rsid w:val="004620AC"/>
    <w:rsid w:val="00462165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FF"/>
    <w:rsid w:val="00475A03"/>
    <w:rsid w:val="00475C2C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2C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723"/>
    <w:rsid w:val="004B3819"/>
    <w:rsid w:val="004B3B21"/>
    <w:rsid w:val="004B3C0B"/>
    <w:rsid w:val="004B3E69"/>
    <w:rsid w:val="004B3F40"/>
    <w:rsid w:val="004B43CF"/>
    <w:rsid w:val="004B44A5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F0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F8"/>
    <w:rsid w:val="00533055"/>
    <w:rsid w:val="005330DB"/>
    <w:rsid w:val="00533170"/>
    <w:rsid w:val="00533177"/>
    <w:rsid w:val="005331D3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519"/>
    <w:rsid w:val="005405C0"/>
    <w:rsid w:val="005406E5"/>
    <w:rsid w:val="00540E6D"/>
    <w:rsid w:val="0054102D"/>
    <w:rsid w:val="00541040"/>
    <w:rsid w:val="0054124C"/>
    <w:rsid w:val="005415B0"/>
    <w:rsid w:val="005416CA"/>
    <w:rsid w:val="005418A8"/>
    <w:rsid w:val="005419EC"/>
    <w:rsid w:val="00541C95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639"/>
    <w:rsid w:val="005466A3"/>
    <w:rsid w:val="005467F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E7"/>
    <w:rsid w:val="00554D73"/>
    <w:rsid w:val="00554DA5"/>
    <w:rsid w:val="00554E03"/>
    <w:rsid w:val="00554E1F"/>
    <w:rsid w:val="00554E4B"/>
    <w:rsid w:val="00554E91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45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604"/>
    <w:rsid w:val="005C5609"/>
    <w:rsid w:val="005C585D"/>
    <w:rsid w:val="005C58BD"/>
    <w:rsid w:val="005C5AA3"/>
    <w:rsid w:val="005C5B5C"/>
    <w:rsid w:val="005C5E80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A5F"/>
    <w:rsid w:val="005D0C5C"/>
    <w:rsid w:val="005D0D71"/>
    <w:rsid w:val="005D0E4F"/>
    <w:rsid w:val="005D0E67"/>
    <w:rsid w:val="005D0FC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6B1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700"/>
    <w:rsid w:val="005E1734"/>
    <w:rsid w:val="005E181B"/>
    <w:rsid w:val="005E1928"/>
    <w:rsid w:val="005E19E2"/>
    <w:rsid w:val="005E1ADD"/>
    <w:rsid w:val="005E234A"/>
    <w:rsid w:val="005E2527"/>
    <w:rsid w:val="005E2551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30C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D"/>
    <w:rsid w:val="00633723"/>
    <w:rsid w:val="0063376F"/>
    <w:rsid w:val="006337DC"/>
    <w:rsid w:val="00633818"/>
    <w:rsid w:val="00633895"/>
    <w:rsid w:val="00633AD2"/>
    <w:rsid w:val="00633B3F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E1D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615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D3"/>
    <w:rsid w:val="00663197"/>
    <w:rsid w:val="00663550"/>
    <w:rsid w:val="00663695"/>
    <w:rsid w:val="006638AD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40C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9E9"/>
    <w:rsid w:val="006D1A5A"/>
    <w:rsid w:val="006D1A9E"/>
    <w:rsid w:val="006D1F28"/>
    <w:rsid w:val="006D2182"/>
    <w:rsid w:val="006D2444"/>
    <w:rsid w:val="006D254B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1D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7A6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D2"/>
    <w:rsid w:val="0072287D"/>
    <w:rsid w:val="00722910"/>
    <w:rsid w:val="00722B0E"/>
    <w:rsid w:val="00722D70"/>
    <w:rsid w:val="00722F94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12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B9"/>
    <w:rsid w:val="007700AB"/>
    <w:rsid w:val="007700F8"/>
    <w:rsid w:val="007700FD"/>
    <w:rsid w:val="00770213"/>
    <w:rsid w:val="0077034B"/>
    <w:rsid w:val="00770704"/>
    <w:rsid w:val="0077074F"/>
    <w:rsid w:val="0077095B"/>
    <w:rsid w:val="00770982"/>
    <w:rsid w:val="00770C1A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8B"/>
    <w:rsid w:val="007731B4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124"/>
    <w:rsid w:val="00774318"/>
    <w:rsid w:val="00774538"/>
    <w:rsid w:val="007745C0"/>
    <w:rsid w:val="0077485D"/>
    <w:rsid w:val="00774889"/>
    <w:rsid w:val="00774DA5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571"/>
    <w:rsid w:val="007835D6"/>
    <w:rsid w:val="0078362A"/>
    <w:rsid w:val="007836D1"/>
    <w:rsid w:val="00783760"/>
    <w:rsid w:val="007838AE"/>
    <w:rsid w:val="00783DDD"/>
    <w:rsid w:val="00783E1D"/>
    <w:rsid w:val="00783E86"/>
    <w:rsid w:val="0078405D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998"/>
    <w:rsid w:val="00787AD0"/>
    <w:rsid w:val="00787D84"/>
    <w:rsid w:val="00787DC5"/>
    <w:rsid w:val="00787F5C"/>
    <w:rsid w:val="007900D4"/>
    <w:rsid w:val="00790110"/>
    <w:rsid w:val="007902B4"/>
    <w:rsid w:val="007909B0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61E"/>
    <w:rsid w:val="007E76A3"/>
    <w:rsid w:val="007E7762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2AB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880"/>
    <w:rsid w:val="007F6F96"/>
    <w:rsid w:val="007F70BC"/>
    <w:rsid w:val="007F70C4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1E5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7F5"/>
    <w:rsid w:val="00833896"/>
    <w:rsid w:val="008338F1"/>
    <w:rsid w:val="00833A64"/>
    <w:rsid w:val="00833CCA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B3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22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F65"/>
    <w:rsid w:val="00886002"/>
    <w:rsid w:val="00886030"/>
    <w:rsid w:val="00886181"/>
    <w:rsid w:val="00886378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4EA"/>
    <w:rsid w:val="00887561"/>
    <w:rsid w:val="00887840"/>
    <w:rsid w:val="008878F9"/>
    <w:rsid w:val="008879DF"/>
    <w:rsid w:val="00887B4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DA"/>
    <w:rsid w:val="008C6184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352"/>
    <w:rsid w:val="008D4669"/>
    <w:rsid w:val="008D47CA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F51"/>
    <w:rsid w:val="00904271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EF8"/>
    <w:rsid w:val="00923F12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3C6"/>
    <w:rsid w:val="00925487"/>
    <w:rsid w:val="009254FD"/>
    <w:rsid w:val="00925509"/>
    <w:rsid w:val="00925644"/>
    <w:rsid w:val="009257BE"/>
    <w:rsid w:val="00925872"/>
    <w:rsid w:val="00925924"/>
    <w:rsid w:val="00925A4A"/>
    <w:rsid w:val="00925BA8"/>
    <w:rsid w:val="00925D1D"/>
    <w:rsid w:val="00925E4C"/>
    <w:rsid w:val="00926028"/>
    <w:rsid w:val="009261B0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6C4"/>
    <w:rsid w:val="00930793"/>
    <w:rsid w:val="009308AB"/>
    <w:rsid w:val="0093094D"/>
    <w:rsid w:val="0093097D"/>
    <w:rsid w:val="00930F51"/>
    <w:rsid w:val="00931104"/>
    <w:rsid w:val="009312DC"/>
    <w:rsid w:val="00931672"/>
    <w:rsid w:val="00931BAF"/>
    <w:rsid w:val="00931DC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F9E"/>
    <w:rsid w:val="00935FD0"/>
    <w:rsid w:val="00936023"/>
    <w:rsid w:val="009360E4"/>
    <w:rsid w:val="00936337"/>
    <w:rsid w:val="0093636A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F2"/>
    <w:rsid w:val="009436C4"/>
    <w:rsid w:val="009437FB"/>
    <w:rsid w:val="009438B7"/>
    <w:rsid w:val="009438C1"/>
    <w:rsid w:val="00943E86"/>
    <w:rsid w:val="00943FAC"/>
    <w:rsid w:val="009446BB"/>
    <w:rsid w:val="00944918"/>
    <w:rsid w:val="00944982"/>
    <w:rsid w:val="00944A0C"/>
    <w:rsid w:val="00944B3B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BCC"/>
    <w:rsid w:val="00961C66"/>
    <w:rsid w:val="00961CFD"/>
    <w:rsid w:val="00961D2D"/>
    <w:rsid w:val="00961E99"/>
    <w:rsid w:val="0096207A"/>
    <w:rsid w:val="00962140"/>
    <w:rsid w:val="009621BD"/>
    <w:rsid w:val="0096244D"/>
    <w:rsid w:val="009626AA"/>
    <w:rsid w:val="00962791"/>
    <w:rsid w:val="009628D1"/>
    <w:rsid w:val="00962948"/>
    <w:rsid w:val="009629F9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428F"/>
    <w:rsid w:val="0096430D"/>
    <w:rsid w:val="0096470F"/>
    <w:rsid w:val="0096471A"/>
    <w:rsid w:val="00964C4A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8C3"/>
    <w:rsid w:val="00977B86"/>
    <w:rsid w:val="00977BA7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1F57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C8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AB9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DE9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CA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964"/>
    <w:rsid w:val="009E2B01"/>
    <w:rsid w:val="009E2BA6"/>
    <w:rsid w:val="009E2DAB"/>
    <w:rsid w:val="009E2E93"/>
    <w:rsid w:val="009E3186"/>
    <w:rsid w:val="009E318B"/>
    <w:rsid w:val="009E329E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86"/>
    <w:rsid w:val="00A072FC"/>
    <w:rsid w:val="00A074C1"/>
    <w:rsid w:val="00A07520"/>
    <w:rsid w:val="00A07694"/>
    <w:rsid w:val="00A0777A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C40"/>
    <w:rsid w:val="00A23C7F"/>
    <w:rsid w:val="00A23D2B"/>
    <w:rsid w:val="00A23D35"/>
    <w:rsid w:val="00A23D9C"/>
    <w:rsid w:val="00A2417F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BC5"/>
    <w:rsid w:val="00A24C05"/>
    <w:rsid w:val="00A24EB4"/>
    <w:rsid w:val="00A2508D"/>
    <w:rsid w:val="00A25294"/>
    <w:rsid w:val="00A254EE"/>
    <w:rsid w:val="00A25620"/>
    <w:rsid w:val="00A25830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F6"/>
    <w:rsid w:val="00A33172"/>
    <w:rsid w:val="00A33288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E4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516"/>
    <w:rsid w:val="00A97573"/>
    <w:rsid w:val="00A97614"/>
    <w:rsid w:val="00A97807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13C8"/>
    <w:rsid w:val="00AA1626"/>
    <w:rsid w:val="00AA189E"/>
    <w:rsid w:val="00AA1A8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EA"/>
    <w:rsid w:val="00AB4BAA"/>
    <w:rsid w:val="00AB4BF4"/>
    <w:rsid w:val="00AB4CE6"/>
    <w:rsid w:val="00AB4E0A"/>
    <w:rsid w:val="00AB4F7C"/>
    <w:rsid w:val="00AB5339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F5"/>
    <w:rsid w:val="00AD3603"/>
    <w:rsid w:val="00AD3976"/>
    <w:rsid w:val="00AD3997"/>
    <w:rsid w:val="00AD3FF6"/>
    <w:rsid w:val="00AD4047"/>
    <w:rsid w:val="00AD40D3"/>
    <w:rsid w:val="00AD4126"/>
    <w:rsid w:val="00AD440C"/>
    <w:rsid w:val="00AD455C"/>
    <w:rsid w:val="00AD46D8"/>
    <w:rsid w:val="00AD4761"/>
    <w:rsid w:val="00AD47BF"/>
    <w:rsid w:val="00AD4826"/>
    <w:rsid w:val="00AD4883"/>
    <w:rsid w:val="00AD4AF1"/>
    <w:rsid w:val="00AD4B2B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841"/>
    <w:rsid w:val="00B14A36"/>
    <w:rsid w:val="00B14BC1"/>
    <w:rsid w:val="00B14D06"/>
    <w:rsid w:val="00B14D29"/>
    <w:rsid w:val="00B14E81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988"/>
    <w:rsid w:val="00B40E0C"/>
    <w:rsid w:val="00B411BD"/>
    <w:rsid w:val="00B4135E"/>
    <w:rsid w:val="00B41371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E3"/>
    <w:rsid w:val="00B44A62"/>
    <w:rsid w:val="00B44AB6"/>
    <w:rsid w:val="00B44B80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7FB"/>
    <w:rsid w:val="00B67A8D"/>
    <w:rsid w:val="00B67C16"/>
    <w:rsid w:val="00B67CC6"/>
    <w:rsid w:val="00B67DD5"/>
    <w:rsid w:val="00B67DF1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CFC"/>
    <w:rsid w:val="00BC4D1B"/>
    <w:rsid w:val="00BC4F61"/>
    <w:rsid w:val="00BC50A9"/>
    <w:rsid w:val="00BC5424"/>
    <w:rsid w:val="00BC563F"/>
    <w:rsid w:val="00BC575B"/>
    <w:rsid w:val="00BC57D0"/>
    <w:rsid w:val="00BC5B07"/>
    <w:rsid w:val="00BC641F"/>
    <w:rsid w:val="00BC693E"/>
    <w:rsid w:val="00BC69D0"/>
    <w:rsid w:val="00BC6B13"/>
    <w:rsid w:val="00BC6B28"/>
    <w:rsid w:val="00BC6B4A"/>
    <w:rsid w:val="00BC6FD6"/>
    <w:rsid w:val="00BC7329"/>
    <w:rsid w:val="00BC7494"/>
    <w:rsid w:val="00BC74CC"/>
    <w:rsid w:val="00BC76EF"/>
    <w:rsid w:val="00BC775D"/>
    <w:rsid w:val="00BC7EB8"/>
    <w:rsid w:val="00BD008E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AF"/>
    <w:rsid w:val="00BF0BE3"/>
    <w:rsid w:val="00BF0D24"/>
    <w:rsid w:val="00BF0E61"/>
    <w:rsid w:val="00BF0ECD"/>
    <w:rsid w:val="00BF11A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5BA"/>
    <w:rsid w:val="00C0469D"/>
    <w:rsid w:val="00C046C4"/>
    <w:rsid w:val="00C04C54"/>
    <w:rsid w:val="00C04C5E"/>
    <w:rsid w:val="00C04DB0"/>
    <w:rsid w:val="00C0510B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EA6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050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F68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FA"/>
    <w:rsid w:val="00C94643"/>
    <w:rsid w:val="00C9471B"/>
    <w:rsid w:val="00C9495F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BA4"/>
    <w:rsid w:val="00CC2D5B"/>
    <w:rsid w:val="00CC2DCD"/>
    <w:rsid w:val="00CC2DE3"/>
    <w:rsid w:val="00CC2DED"/>
    <w:rsid w:val="00CC2DF2"/>
    <w:rsid w:val="00CC2DF7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666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76C"/>
    <w:rsid w:val="00D1592D"/>
    <w:rsid w:val="00D1593D"/>
    <w:rsid w:val="00D15A17"/>
    <w:rsid w:val="00D15C6F"/>
    <w:rsid w:val="00D15F43"/>
    <w:rsid w:val="00D15FBE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CF"/>
    <w:rsid w:val="00D42E23"/>
    <w:rsid w:val="00D42F41"/>
    <w:rsid w:val="00D4334E"/>
    <w:rsid w:val="00D43629"/>
    <w:rsid w:val="00D437D8"/>
    <w:rsid w:val="00D43913"/>
    <w:rsid w:val="00D43A5B"/>
    <w:rsid w:val="00D43AD6"/>
    <w:rsid w:val="00D43B40"/>
    <w:rsid w:val="00D43CAF"/>
    <w:rsid w:val="00D43E3C"/>
    <w:rsid w:val="00D4402A"/>
    <w:rsid w:val="00D443A9"/>
    <w:rsid w:val="00D4446B"/>
    <w:rsid w:val="00D445B4"/>
    <w:rsid w:val="00D446AE"/>
    <w:rsid w:val="00D44746"/>
    <w:rsid w:val="00D44805"/>
    <w:rsid w:val="00D44994"/>
    <w:rsid w:val="00D44B8F"/>
    <w:rsid w:val="00D44BBB"/>
    <w:rsid w:val="00D44D90"/>
    <w:rsid w:val="00D44EE5"/>
    <w:rsid w:val="00D44EF0"/>
    <w:rsid w:val="00D45138"/>
    <w:rsid w:val="00D45537"/>
    <w:rsid w:val="00D4565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B2A"/>
    <w:rsid w:val="00D70CC0"/>
    <w:rsid w:val="00D70EBF"/>
    <w:rsid w:val="00D7103F"/>
    <w:rsid w:val="00D7134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BB5"/>
    <w:rsid w:val="00D74CAA"/>
    <w:rsid w:val="00D74E2C"/>
    <w:rsid w:val="00D74E7C"/>
    <w:rsid w:val="00D74F8D"/>
    <w:rsid w:val="00D750D9"/>
    <w:rsid w:val="00D751E4"/>
    <w:rsid w:val="00D751FB"/>
    <w:rsid w:val="00D7543E"/>
    <w:rsid w:val="00D754D6"/>
    <w:rsid w:val="00D75844"/>
    <w:rsid w:val="00D759B3"/>
    <w:rsid w:val="00D75C33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91A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600"/>
    <w:rsid w:val="00DC678B"/>
    <w:rsid w:val="00DC67BD"/>
    <w:rsid w:val="00DC681B"/>
    <w:rsid w:val="00DC6924"/>
    <w:rsid w:val="00DC6ACF"/>
    <w:rsid w:val="00DC6B78"/>
    <w:rsid w:val="00DC6F3C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E5"/>
    <w:rsid w:val="00DD3BA0"/>
    <w:rsid w:val="00DD3BAD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16F"/>
    <w:rsid w:val="00DD5281"/>
    <w:rsid w:val="00DD532E"/>
    <w:rsid w:val="00DD53FA"/>
    <w:rsid w:val="00DD54B1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BB0"/>
    <w:rsid w:val="00DE1BE4"/>
    <w:rsid w:val="00DE1C69"/>
    <w:rsid w:val="00DE1CE8"/>
    <w:rsid w:val="00DE1EEA"/>
    <w:rsid w:val="00DE219B"/>
    <w:rsid w:val="00DE219D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9B2"/>
    <w:rsid w:val="00E02AF0"/>
    <w:rsid w:val="00E02B9E"/>
    <w:rsid w:val="00E02C0C"/>
    <w:rsid w:val="00E02C19"/>
    <w:rsid w:val="00E02D26"/>
    <w:rsid w:val="00E02D7C"/>
    <w:rsid w:val="00E02E0F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C19"/>
    <w:rsid w:val="00E132B3"/>
    <w:rsid w:val="00E13412"/>
    <w:rsid w:val="00E1388F"/>
    <w:rsid w:val="00E13A6D"/>
    <w:rsid w:val="00E13AF9"/>
    <w:rsid w:val="00E13DB6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B1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E6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99"/>
    <w:rsid w:val="00E72F48"/>
    <w:rsid w:val="00E73247"/>
    <w:rsid w:val="00E733DB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D0D"/>
    <w:rsid w:val="00E94FCF"/>
    <w:rsid w:val="00E9503A"/>
    <w:rsid w:val="00E957C3"/>
    <w:rsid w:val="00E95928"/>
    <w:rsid w:val="00E95BA6"/>
    <w:rsid w:val="00E95E29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2C1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32C4"/>
    <w:rsid w:val="00EC33F9"/>
    <w:rsid w:val="00EC34C8"/>
    <w:rsid w:val="00EC37D1"/>
    <w:rsid w:val="00EC39A6"/>
    <w:rsid w:val="00EC39E5"/>
    <w:rsid w:val="00EC3A3A"/>
    <w:rsid w:val="00EC3BB4"/>
    <w:rsid w:val="00EC438E"/>
    <w:rsid w:val="00EC44F5"/>
    <w:rsid w:val="00EC462B"/>
    <w:rsid w:val="00EC4683"/>
    <w:rsid w:val="00EC4723"/>
    <w:rsid w:val="00EC47EF"/>
    <w:rsid w:val="00EC495B"/>
    <w:rsid w:val="00EC4AA6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FA"/>
    <w:rsid w:val="00EE18A2"/>
    <w:rsid w:val="00EE19FA"/>
    <w:rsid w:val="00EE1C43"/>
    <w:rsid w:val="00EE1C6E"/>
    <w:rsid w:val="00EE1DE5"/>
    <w:rsid w:val="00EE20C3"/>
    <w:rsid w:val="00EE20C7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301C"/>
    <w:rsid w:val="00EF320C"/>
    <w:rsid w:val="00EF320E"/>
    <w:rsid w:val="00EF3453"/>
    <w:rsid w:val="00EF3481"/>
    <w:rsid w:val="00EF3565"/>
    <w:rsid w:val="00EF3630"/>
    <w:rsid w:val="00EF3669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2B6"/>
    <w:rsid w:val="00F02334"/>
    <w:rsid w:val="00F023BE"/>
    <w:rsid w:val="00F024E5"/>
    <w:rsid w:val="00F0257C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F9D"/>
    <w:rsid w:val="00F03FE5"/>
    <w:rsid w:val="00F040B8"/>
    <w:rsid w:val="00F0438D"/>
    <w:rsid w:val="00F0483E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E7A"/>
    <w:rsid w:val="00F11EA2"/>
    <w:rsid w:val="00F11FE8"/>
    <w:rsid w:val="00F11FF9"/>
    <w:rsid w:val="00F120BD"/>
    <w:rsid w:val="00F12522"/>
    <w:rsid w:val="00F12548"/>
    <w:rsid w:val="00F12994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F8"/>
    <w:rsid w:val="00F85732"/>
    <w:rsid w:val="00F85766"/>
    <w:rsid w:val="00F8598A"/>
    <w:rsid w:val="00F859B8"/>
    <w:rsid w:val="00F85A41"/>
    <w:rsid w:val="00F85BD3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AA7"/>
    <w:rsid w:val="00F94C7E"/>
    <w:rsid w:val="00F94C9E"/>
    <w:rsid w:val="00F94ECA"/>
    <w:rsid w:val="00F94F62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F8A"/>
    <w:rsid w:val="00FC117D"/>
    <w:rsid w:val="00FC124F"/>
    <w:rsid w:val="00FC1397"/>
    <w:rsid w:val="00FC14B9"/>
    <w:rsid w:val="00FC14BC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D7B"/>
    <w:rsid w:val="00FD301B"/>
    <w:rsid w:val="00FD30B9"/>
    <w:rsid w:val="00FD32BB"/>
    <w:rsid w:val="00FD337D"/>
    <w:rsid w:val="00FD350C"/>
    <w:rsid w:val="00FD37F6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 fillcolor="white">
      <v:fill color="white"/>
      <v:textbox inset="5.85pt,.7pt,5.85pt,.7pt"/>
    </o:shapedefaults>
    <o:shapelayout v:ext="edit">
      <o:idmap v:ext="edit" data="2"/>
    </o:shapelayout>
  </w:shapeDefaults>
  <w:decimalSymbol w:val=".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630D3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Normal"/>
    <w:next w:val="Normal"/>
    <w:link w:val="Heading3Char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3">
    <w:name w:val="List 3"/>
    <w:basedOn w:val="List2"/>
    <w:link w:val="List3Char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2">
    <w:name w:val="List 2"/>
    <w:basedOn w:val="Normal"/>
    <w:link w:val="List2Char"/>
    <w:qFormat/>
    <w:pPr>
      <w:ind w:left="720" w:hanging="360"/>
      <w:contextualSpacing/>
    </w:pPr>
  </w:style>
  <w:style w:type="paragraph" w:styleId="TOC7">
    <w:name w:val="toc 7"/>
    <w:basedOn w:val="TOC6"/>
    <w:next w:val="Normal"/>
    <w:qFormat/>
    <w:pPr>
      <w:ind w:left="2268" w:hanging="2268"/>
    </w:pPr>
  </w:style>
  <w:style w:type="paragraph" w:styleId="TOC6">
    <w:name w:val="toc 6"/>
    <w:basedOn w:val="TOC5"/>
    <w:next w:val="Normal"/>
    <w:qFormat/>
    <w:pPr>
      <w:ind w:left="1985" w:hanging="1985"/>
    </w:pPr>
  </w:style>
  <w:style w:type="paragraph" w:styleId="TOC5">
    <w:name w:val="toc 5"/>
    <w:basedOn w:val="TOC4"/>
    <w:next w:val="Normal"/>
    <w:qFormat/>
    <w:pPr>
      <w:ind w:left="1701" w:hanging="1701"/>
    </w:pPr>
  </w:style>
  <w:style w:type="paragraph" w:styleId="TOC4">
    <w:name w:val="toc 4"/>
    <w:basedOn w:val="TOC3"/>
    <w:next w:val="Normal"/>
    <w:qFormat/>
    <w:pPr>
      <w:ind w:left="1418" w:hanging="1418"/>
    </w:pPr>
  </w:style>
  <w:style w:type="paragraph" w:styleId="TOC3">
    <w:name w:val="toc 3"/>
    <w:basedOn w:val="TOC2"/>
    <w:next w:val="Normal"/>
    <w:qFormat/>
    <w:pPr>
      <w:ind w:left="1134" w:hanging="1134"/>
    </w:pPr>
  </w:style>
  <w:style w:type="paragraph" w:styleId="TOC2">
    <w:name w:val="toc 2"/>
    <w:basedOn w:val="TOC1"/>
    <w:next w:val="Normal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">
    <w:name w:val="List"/>
    <w:basedOn w:val="Normal"/>
    <w:link w:val="ListChar"/>
    <w:qFormat/>
    <w:pPr>
      <w:ind w:left="360" w:hanging="360"/>
    </w:p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ListBullet">
    <w:name w:val="List Bullet"/>
    <w:basedOn w:val="List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qFormat/>
    <w:rPr>
      <w:rFonts w:ascii="Tahoma" w:hAnsi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rPr>
      <w:sz w:val="20"/>
      <w:szCs w:val="20"/>
    </w:rPr>
  </w:style>
  <w:style w:type="paragraph" w:styleId="PlainText">
    <w:name w:val="Plain Text"/>
    <w:basedOn w:val="Normal"/>
    <w:link w:val="PlainTextChar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qFormat/>
    <w:rPr>
      <w:rFonts w:ascii="Tahoma" w:hAnsi="Tahoma"/>
      <w:sz w:val="16"/>
      <w:szCs w:val="16"/>
    </w:rPr>
  </w:style>
  <w:style w:type="paragraph" w:styleId="Footer">
    <w:name w:val="footer"/>
    <w:basedOn w:val="Normal"/>
    <w:link w:val="FooterChar"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FootnoteText">
    <w:name w:val="footnote text"/>
    <w:basedOn w:val="Normal"/>
    <w:link w:val="FootnoteTextChar"/>
    <w:semiHidden/>
    <w:qFormat/>
    <w:rPr>
      <w:sz w:val="20"/>
      <w:szCs w:val="20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Normal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spacing w:after="0"/>
      <w:jc w:val="left"/>
    </w:pPr>
    <w:rPr>
      <w:szCs w:val="20"/>
    </w:r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SimSun" w:hAnsi="SimSun" w:cs="SimSun"/>
      <w:sz w:val="24"/>
      <w:szCs w:val="24"/>
      <w:lang w:eastAsia="zh-CN"/>
    </w:rPr>
  </w:style>
  <w:style w:type="paragraph" w:styleId="Index1">
    <w:name w:val="index 1"/>
    <w:basedOn w:val="Normal"/>
    <w:next w:val="Normal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  <w:rPr>
      <w:rFonts w:eastAsia="Times New Roman"/>
      <w:lang w:eastAsia="en-GB"/>
    </w:rPr>
  </w:style>
  <w:style w:type="paragraph" w:styleId="Title">
    <w:name w:val="Title"/>
    <w:basedOn w:val="Normal"/>
    <w:next w:val="Normal"/>
    <w:link w:val="TitleChar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qFormat/>
    <w:rPr>
      <w:b/>
      <w:bCs/>
    </w:rPr>
  </w:style>
  <w:style w:type="table" w:styleId="TableGrid">
    <w:name w:val="Table Grid"/>
    <w:aliases w:val="TableGrid"/>
    <w:basedOn w:val="TableNormal"/>
    <w:uiPriority w:val="3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imple3">
    <w:name w:val="Table Simple 3"/>
    <w:basedOn w:val="TableNormal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Strong">
    <w:name w:val="Strong"/>
    <w:qFormat/>
    <w:rPr>
      <w:b/>
      <w:bCs/>
    </w:rPr>
  </w:style>
  <w:style w:type="character" w:styleId="FollowedHyperlink">
    <w:name w:val="FollowedHyperlink"/>
    <w:basedOn w:val="DefaultParagraphFont"/>
    <w:semiHidden/>
    <w:unhideWhenUsed/>
    <w:qFormat/>
    <w:rPr>
      <w:color w:val="800080" w:themeColor="followedHyperlink"/>
      <w:u w:val="single"/>
    </w:rPr>
  </w:style>
  <w:style w:type="character" w:styleId="Emphasis">
    <w:name w:val="Emphasis"/>
    <w:uiPriority w:val="20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vertAlign w:val="superscript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0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Normal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Normal"/>
    <w:next w:val="Normal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">
    <w:name w:val="访问过的超链接1"/>
    <w:qFormat/>
    <w:rPr>
      <w:color w:val="800080"/>
      <w:u w:val="single"/>
    </w:rPr>
  </w:style>
  <w:style w:type="paragraph" w:customStyle="1" w:styleId="10">
    <w:name w:val="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CaptionChar">
    <w:name w:val="Caption Char"/>
    <w:link w:val="Caption"/>
    <w:qFormat/>
    <w:rPr>
      <w:b/>
      <w:bCs/>
      <w:lang w:eastAsia="en-US"/>
    </w:rPr>
  </w:style>
  <w:style w:type="character" w:customStyle="1" w:styleId="HeaderChar">
    <w:name w:val="Header Char"/>
    <w:link w:val="Header"/>
    <w:qFormat/>
    <w:rPr>
      <w:sz w:val="22"/>
      <w:szCs w:val="22"/>
    </w:rPr>
  </w:style>
  <w:style w:type="character" w:customStyle="1" w:styleId="FooterChar">
    <w:name w:val="Footer Char"/>
    <w:link w:val="Footer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Normal"/>
    <w:link w:val="ListParagraphChar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DocumentMapChar">
    <w:name w:val="Document Map Char"/>
    <w:link w:val="DocumentMap"/>
    <w:uiPriority w:val="99"/>
    <w:qFormat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</w:style>
  <w:style w:type="character" w:customStyle="1" w:styleId="CommentSubjectChar">
    <w:name w:val="Comment Subject Char"/>
    <w:link w:val="CommentSubject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TitleChar">
    <w:name w:val="Title Char"/>
    <w:link w:val="Titl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Normal"/>
    <w:qFormat/>
    <w:pPr>
      <w:keepNext/>
      <w:jc w:val="center"/>
    </w:pPr>
  </w:style>
  <w:style w:type="paragraph" w:customStyle="1" w:styleId="TdocHeader2">
    <w:name w:val="Tdoc_Header_2"/>
    <w:basedOn w:val="Normal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Normal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DefaultParagraphFont"/>
    <w:qFormat/>
  </w:style>
  <w:style w:type="paragraph" w:customStyle="1" w:styleId="Tablecell">
    <w:name w:val="Tablecell"/>
    <w:basedOn w:val="Normal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Normal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PlainTextChar">
    <w:name w:val="Plain Text Char"/>
    <w:link w:val="PlainText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NoSpacing">
    <w:name w:val="No Spacing"/>
    <w:uiPriority w:val="1"/>
    <w:qFormat/>
    <w:rPr>
      <w:rFonts w:eastAsia="MS Mincho"/>
      <w:lang w:eastAsia="en-US"/>
    </w:rPr>
  </w:style>
  <w:style w:type="character" w:customStyle="1" w:styleId="Heading1Char">
    <w:name w:val="Heading 1 Char"/>
    <w:link w:val="Heading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List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List2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Heading5"/>
    <w:next w:val="Normal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Normal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Normal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Normal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Normal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Normal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Normal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Normal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BodyTextChar">
    <w:name w:val="Body Text Char"/>
    <w:link w:val="BodyText"/>
    <w:qFormat/>
    <w:rPr>
      <w:lang w:eastAsia="en-US"/>
    </w:rPr>
  </w:style>
  <w:style w:type="paragraph" w:customStyle="1" w:styleId="Guidance">
    <w:name w:val="Guidance"/>
    <w:basedOn w:val="Normal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BodyTextIndent2Char">
    <w:name w:val="Body Text Indent 2 Char"/>
    <w:link w:val="BodyTextIndent2"/>
    <w:qFormat/>
    <w:rPr>
      <w:rFonts w:eastAsia="Times New Roman"/>
      <w:kern w:val="2"/>
      <w:lang w:eastAsia="ja-JP"/>
    </w:rPr>
  </w:style>
  <w:style w:type="character" w:customStyle="1" w:styleId="BodyTextIndent3Char">
    <w:name w:val="Body Text Indent 3 Char"/>
    <w:link w:val="BodyTextIndent3"/>
    <w:qFormat/>
    <w:rPr>
      <w:rFonts w:eastAsia="Times New Roman"/>
      <w:lang w:eastAsia="ja-JP"/>
    </w:rPr>
  </w:style>
  <w:style w:type="paragraph" w:customStyle="1" w:styleId="numberedlist">
    <w:name w:val="numbered list"/>
    <w:basedOn w:val="ListBullet"/>
    <w:qFormat/>
  </w:style>
  <w:style w:type="paragraph" w:customStyle="1" w:styleId="CRfront">
    <w:name w:val="CR_front"/>
    <w:next w:val="Normal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Normal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Normal"/>
    <w:next w:val="Normal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Normal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Normal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Heading1"/>
    <w:next w:val="Normal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DateChar">
    <w:name w:val="Date Char"/>
    <w:link w:val="Date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Normal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Normal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Normal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Normal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Heading2Char">
    <w:name w:val="Heading 2 Char"/>
    <w:link w:val="Heading2"/>
    <w:qFormat/>
    <w:rPr>
      <w:b/>
      <w:bCs/>
      <w:sz w:val="24"/>
      <w:szCs w:val="22"/>
      <w:lang w:eastAsia="en-US"/>
    </w:rPr>
  </w:style>
  <w:style w:type="character" w:customStyle="1" w:styleId="Heading4Char">
    <w:name w:val="Heading 4 Char"/>
    <w:link w:val="Heading4"/>
    <w:qFormat/>
    <w:rPr>
      <w:b/>
      <w:bCs/>
      <w:sz w:val="28"/>
      <w:szCs w:val="28"/>
      <w:lang w:eastAsia="en-US"/>
    </w:rPr>
  </w:style>
  <w:style w:type="character" w:customStyle="1" w:styleId="Heading5Char">
    <w:name w:val="Heading 5 Char"/>
    <w:link w:val="Heading5"/>
    <w:qFormat/>
    <w:rPr>
      <w:b/>
      <w:bCs/>
      <w:i/>
      <w:iCs/>
      <w:sz w:val="26"/>
      <w:szCs w:val="26"/>
      <w:lang w:eastAsia="en-US"/>
    </w:rPr>
  </w:style>
  <w:style w:type="character" w:customStyle="1" w:styleId="Heading6Char">
    <w:name w:val="Heading 6 Char"/>
    <w:link w:val="Heading6"/>
    <w:qFormat/>
    <w:rPr>
      <w:b/>
      <w:bCs/>
      <w:sz w:val="22"/>
      <w:szCs w:val="22"/>
      <w:lang w:eastAsia="en-US"/>
    </w:rPr>
  </w:style>
  <w:style w:type="character" w:customStyle="1" w:styleId="Heading7Char">
    <w:name w:val="Heading 7 Char"/>
    <w:link w:val="Heading7"/>
    <w:qFormat/>
    <w:rPr>
      <w:sz w:val="24"/>
      <w:szCs w:val="24"/>
      <w:lang w:eastAsia="en-US"/>
    </w:rPr>
  </w:style>
  <w:style w:type="character" w:customStyle="1" w:styleId="Heading8Char">
    <w:name w:val="Heading 8 Char"/>
    <w:link w:val="Heading8"/>
    <w:qFormat/>
    <w:rPr>
      <w:i/>
      <w:iCs/>
      <w:sz w:val="24"/>
      <w:szCs w:val="24"/>
      <w:lang w:eastAsia="en-US"/>
    </w:rPr>
  </w:style>
  <w:style w:type="character" w:customStyle="1" w:styleId="Heading9Char">
    <w:name w:val="Heading 9 Char"/>
    <w:link w:val="Heading9"/>
    <w:qFormat/>
    <w:rPr>
      <w:rFonts w:ascii="Arial" w:hAnsi="Arial"/>
      <w:sz w:val="22"/>
      <w:szCs w:val="22"/>
      <w:lang w:eastAsia="en-US"/>
    </w:rPr>
  </w:style>
  <w:style w:type="character" w:customStyle="1" w:styleId="ListChar">
    <w:name w:val="List Char"/>
    <w:link w:val="List"/>
    <w:qFormat/>
    <w:rPr>
      <w:sz w:val="22"/>
      <w:szCs w:val="22"/>
      <w:lang w:eastAsia="en-US"/>
    </w:rPr>
  </w:style>
  <w:style w:type="character" w:customStyle="1" w:styleId="FootnoteTextChar">
    <w:name w:val="Footnote Text Char"/>
    <w:link w:val="FootnoteText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List2Char">
    <w:name w:val="List 2 Char"/>
    <w:link w:val="List2"/>
    <w:qFormat/>
    <w:rPr>
      <w:sz w:val="22"/>
      <w:szCs w:val="22"/>
      <w:lang w:eastAsia="en-US"/>
    </w:rPr>
  </w:style>
  <w:style w:type="character" w:customStyle="1" w:styleId="List3Char">
    <w:name w:val="List 3 Char"/>
    <w:link w:val="List3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BodyText2Char">
    <w:name w:val="Body Text 2 Char"/>
    <w:link w:val="BodyText2"/>
    <w:qFormat/>
    <w:rPr>
      <w:sz w:val="22"/>
      <w:lang w:eastAsia="en-US"/>
    </w:rPr>
  </w:style>
  <w:style w:type="character" w:customStyle="1" w:styleId="ListParagraphChar">
    <w:name w:val="List Paragraph Char"/>
    <w:aliases w:val="- Bullets Char,?? ?? Char,????? Char,???? Char,Lista1 Char,中等深浅网格 1 - 着色 21 Char,1st level - Bullet List Paragraph Char,Lettre d'introduction Char,Paragrafo elenco Char,Normal bullet 2 Char,Bullet list Char,Numbered List Char"/>
    <w:link w:val="ListParagraph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Normal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Normal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SimSun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Normal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Normal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Normal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BodyText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Normal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Normal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1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Normal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Normal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Revision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3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46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8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microsoft.com/office/2011/relationships/people" Target="peop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4783757-DA12-42E9-8F49-2D4DF7642216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96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Le Liu</cp:lastModifiedBy>
  <cp:revision>9</cp:revision>
  <cp:lastPrinted>2015-09-18T07:21:00Z</cp:lastPrinted>
  <dcterms:created xsi:type="dcterms:W3CDTF">2023-10-09T03:37:00Z</dcterms:created>
  <dcterms:modified xsi:type="dcterms:W3CDTF">2023-10-09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</Properties>
</file>